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86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F6000"/>
    <a:srgbClr val="FFFFCC"/>
    <a:srgbClr val="F5F5F5"/>
    <a:srgbClr val="3399FF"/>
    <a:srgbClr val="FFCCFF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CC42D42-99F9-4BC5-9E0D-D95C71653CDF}" v="69" dt="2023-08-28T03:07:39.425"/>
    <p1510:client id="{AAE5F2C4-75CB-49D4-8E2F-1A5EC48667F2}" v="93" dt="2023-08-28T13:55:28.40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28176" autoAdjust="0"/>
  </p:normalViewPr>
  <p:slideViewPr>
    <p:cSldViewPr snapToGrid="0">
      <p:cViewPr varScale="1">
        <p:scale>
          <a:sx n="15" d="100"/>
          <a:sy n="15" d="100"/>
        </p:scale>
        <p:origin x="2856" y="252"/>
      </p:cViewPr>
      <p:guideLst>
        <p:guide pos="3840"/>
        <p:guide orient="horz" pos="2160"/>
      </p:guideLst>
    </p:cSldViewPr>
  </p:slideViewPr>
  <p:notesTextViewPr>
    <p:cViewPr>
      <p:scale>
        <a:sx n="150" d="100"/>
        <a:sy n="150" d="100"/>
      </p:scale>
      <p:origin x="0" y="-1758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2-20T16:06:42.5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72 8954 741 0,'0'0'0'0,"0"0"288"16,0 0-189-16,0 0-22 0,0 0-15 15,0 0-2-15,0 0-5 16,0 0-26-16,-2-3 3 0,2 3-4 15,0 0-2-15,0 0 2 0,0 0-8 16,0 5-7-16,0 5 4 0,0 5 3 16,0 10 1-16,0 4 0 0,0 4-3 15,0 2-1-15,-2-3-2 0,2 1-5 16,0-4-5-16,0-4 5 16,2-7-7-16,2 0 1 0,-1-7 3 0,1-2-8 15,-4-2 2-15,3-4 5 16,-1-1-9-16,-2-2 4 0,4 0 3 15,-4 0-6-15,0-1-2 0,0 1-12 16,0-3-36-16,0-5-20 16,3-2-19-16,10-3-83 0,-8-5-44 15,7-1-127-15,-6 1-320 0</inkml:trace>
  <inkml:trace contextRef="#ctx0" brushRef="#br0" timeOffset="328.63">9050 8950 573 0,'0'0'0'0,"0"0"150"0,0 0-36 15,0 0-14-15,0 0-30 0,0 0-6 16,0 0-9-16,0 0 8 16,0 27 7-16,-4-10-15 0,2 4 5 15,2 2-6-15,-3 2-18 0,3 1-2 16,0-2-9-16,0-3-2 0,0 1 0 15,0-1-7-15,2-2-3 0,3-2-4 16,-3-5 2-16,3 0-5 16,-3-6 5-16,-2 0-5 0,3 0 2 15,-3-1-2-15,0-4-6 0,0 4 0 16,0-4 0-16,0-1 2 0,2 0-8 16,-2 0-24-16,0 0-31 0,0-2-12 15,0-6-23-15,5-1-49 0,4-2-20 16,-3-4-95-16,6 3-94 15</inkml:trace>
  <inkml:trace contextRef="#ctx0" brushRef="#br0" timeOffset="624.82">9283 9107 903 0,'0'0'0'0,"0"0"316"15,0 0-172-15,0 0-61 0,0 0-37 16,0 0-19-16,0 0-7 0,0 0-11 16,0 0 17-16,53-10 4 15,-24 10 0-15,-3 0-11 0,6 2-4 16,-4 0 5-16,4 0-7 0,-2 0 12 16,2-2 12-16,-9 0-25 0,-7 0-6 15,0-1 3-15,-13 1-10 0,1 0 2 16,-4 0 4-16,0 1-9 15,0-1-7-15,0 0-32 0,-2 0-44 16,0-1-47-16,-5 0-132 0,-2-4-252 16</inkml:trace>
  <inkml:trace contextRef="#ctx0" brushRef="#br0" timeOffset="1244.38">9851 9022 574 0,'0'0'0'0,"0"0"303"16,0 0-158-16,0 0-44 0,0 0-11 15,0 0-27-15,0 0-4 0,0 0-8 16,0 0-9-16,-34-68-14 16,34 53-6-16,0 1 0 0,7-1-4 15,1 0-7-15,2 3-3 0,3 0-1 16,-1 4-3-16,2-1-3 0,4 4 4 15,3 4-5-15,4 1 0 0,-2 1 0 16,0 7 3-16,-4 0-4 16,1 6 2-16,-6 2 0 0,-5 4-3 15,1 2 4-15,-8 2 0 0,-2 2-1 16,-4-2 7-16,-8 3-7 0,-2 2 1 16,-6-4 5-16,-1-1-4 0,-2-1 1 15,2-2 5-15,-2-4-3 16,2-1-3-16,1-3 8 0,4-2-10 15,2-4 4-15,7-1 7 0,2-4-11 16,1 0 5-16,4-2 6 0,0 0-13 16,0 0 2-16,2 0 5 0,5 0-10 15,2-4 4-15,7-2 0 0,3 3 15 16,1 0-11-16,5 3 3 0,-4-1-7 16,4 1 0-16,-9 0 8 15,-2 0-12-15,2 0 5 0,-9 0 0 16,2 0-2-16,-4 0-5 0,-2 0-8 15,6 0-57-15,-3 0 3 0,-5 0-59 16,3 0-176-16,-1-1 23 0,-3-5-214 16</inkml:trace>
  <inkml:trace contextRef="#ctx0" brushRef="#br0" timeOffset="1818.3">10191 9149 826 0,'0'0'82'0,"0"0"3"16,0 0-1-16,0 0 0 0,0 0-24 16,0 0-12-16,60 67 2 0,-44-49-7 15,-2-3-12-15,2-1-10 0,-4-3 8 16,-1-3-19-16,-6-2-1 0,4-4-3 16,-7 0 8-16,-2-2 18 15,0 0-7-15,0-2-1 0,0-6 22 16,0-5-9-16,0-6-29 0,0-6 4 15,0-2-14-15,-2-7 2 0,0-5 0 16,-5-4 4-16,4 0-7 0,3 2 6 16,-2 5-6-16,2 3 3 15,0 5 5-15,-2 2-8 0,0 5 2 16,2 4 2-16,-2 4 2 0,2 4-3 16,0 4 0-16,-1 1 7 0,-3 0-7 15,4 1 0-15,0 1 3 0,0 1-4 16,0 0 2-16,0 1-2 15,0 0-1-15,0 0 4 0,0 0-4 16,0 0-1-16,0 0 5 0,0 0-3 16,4 0 0-16,-3 0 2 0,3 0 2 15,-2-2-3-15,1 2 0 0,3-4 3 16,2 4-2-16,-2-1 3 0,6-3-2 16,0 3 0-16,6-5 5 0,5 0-3 15,5 0 2-15,4-1 4 16,7-1-11-16,4 0 2 0,-1 1 9 15,1-1-13-15,-1 5 5 0,-8 1 5 16,-2 2-13-16,-10 0 8 16,-7 3 2-16,-5-2-8 0,-1 5 3 0,-7-1 4 15,-2-3-6-15,0 2-3 16,-2-2 1-16,-5 1-10 0,0 0-10 16,2-1-21-16,-6-1-71 0,2 1-66 15,-3-1-59-15,1 2-284 0</inkml:trace>
  <inkml:trace contextRef="#ctx0" brushRef="#br0" timeOffset="2268.42">10493 8968 1021 0,'0'0'116'0,"0"0"-14"16,0 0-18-16,0 0-41 0,0 0-27 15,0 0-2-15,0 0 10 0,64-10-1 16,-45 17-13-16,1 0-1 16,-4 2-2-16,-2 2-7 0,-5 0 0 15,-2 0 0-15,-6-1 4 0,-1 0-2 16,-1 0 12-16,-10 3-6 0,-1-1 4 16,-1-4 6-16,-3 0-9 0,4-3 4 15,3-3-3-15,4 0-8 16,0-1 2-16,3-1 2 0,2 0-8 15,0 0 3-15,0 0 1 0,7-1-4 16,0-3-24-16,2 1 27 0,1-1-2 16,-1 1-5-16,0 2 7 0,-2 1-2 15,6 0-2-15,-6 2 3 0,5 4 0 16,-7 1-2-16,1 5 4 0,-1-3-3 16,-5 3 1-16,-2 1 0 15,-5 0 6-15,0 1-5 0,-5 0 4 16,1-5-5-16,-3 0 0 0,-2-3 9 15,5 1-11-15,-1-5 3 0,1-1 1 16,6 0-4-16,3-1-67 0,0-2-23 16,2-4-99-16,2-4-88 15,9-2-151-15</inkml:trace>
  <inkml:trace contextRef="#ctx0" brushRef="#br0" timeOffset="2949.43">10912 8936 849 0,'0'0'115'16,"0"0"-3"-16,0 0-41 0,0 0 11 15,0 0-40-15,0 0-4 0,0 0 9 16,0 0-12-16,0 0-8 0,-72-26-6 16,58 36-3-16,3 3-2 15,0 3-4-15,3 3 0 0,-1 1 3 16,7 0 1-16,2 0 4 0,0-2-1 15,3-3-4-15,8-4 1 0,-2-2 0 16,5-2-9-16,0-2 5 16,4-4-1-16,1-1-4 0,-3 0-2 15,2-5 1-15,-4-3-9 0,0-2 4 16,-5-1 6-16,0 2-14 0,-4-3 2 16,-3 0-2-16,0 0-6 0,-2-2 4 15,0 5 0-15,0 0 1 0,0 0 6 16,-4 1 4-16,1 2-3 15,1 0 3-15,0 5 1 0,2 1-6 16,-3-2 4-16,3 2 1 0,0 0-4 16,0 0 0-16,0 0 4 0,0 0-2 15,0 0-2-15,-4 0 4 0,4-1-1 16,0 1-3-16,0 0 4 0,0 0-1 16,0 0-1-16,0 0 0 0,0 1 0 15,0 1 0-15,0 2 0 16,0 1 0-16,-2 4-3 0,2 1 4 15,-1 3 5-15,1 4-10 0,0 0 8 16,0 4-1-16,0 2-3 16,0 5 9-16,0 5-8 0,0 1 3 15,1 0 4-15,1 3-11 0,2-4 6 16,-1 2 5-16,1-6-7 0,-2-4 8 16,1-6 7-16,-1-1-3 0,0-2 7 15,-1-1 7-15,1-5-3 0,-2 0 1 16,0-3-3-16,0-2-13 15,0-2 1-15,0-3-4 0,0 0-8 16,0 0 3-16,0 0 4 0,0 0-10 16,0 0 6-16,0 0 4 0,0 0-9 15,0 0 4-15,0 0 0 0,0 0 0 16,0 0 0-16,0 0 0 0,0-1-28 16,4-6-10-16,-4-1-29 15,1-2-80-15,-1 1-93 0,0 0-165 16</inkml:trace>
  <inkml:trace contextRef="#ctx0" brushRef="#br0" timeOffset="12595.17">13909 8843 814 0,'0'0'0'0,"0"0"319"0,0 0-169 16,0 0-15-16,0 0-54 0,0 0-40 15,0 0-18-15,0 0-3 0,30-3 10 16,-9 3-2-16,2 0-23 15,-3 3 5-15,3 4-5 0,-8 3-9 16,-2-4 8-16,-3 6-1 0,-6-1-4 16,-2 2 2-16,-2 3 5 0,-6 2-6 15,-8 0 0-15,-3 0 25 0,-5 2-18 16,-1-2 15-16,-1-3-3 0,4-3-5 16,1-7 8-16,6-1-6 15,6-3 1-15,4-1 11 0,3 0-11 16,0 0-19-16,0 0 4 0,7-2 2 15,5-1-19-15,6-2 21 0,7 1-4 16,-2 2-4-16,0 2 2 16,1 0 0-16,-2 3 0 0,1 5-9 15,-6 2 7-15,-4 1-19 0,-4 3 19 16,-9 2-2-16,0 1-4 0,-4-1 16 16,-7 0-5-16,-3-1-5 0,-5-1 4 15,-2-2-3-15,3-2-2 16,0-6 6-16,8-1-6 0,3-3-47 15,3 0-12-15,4-5-37 0,2-5-127 16,7-7-83-16,5-2-229 0</inkml:trace>
  <inkml:trace contextRef="#ctx0" brushRef="#br0" timeOffset="13085.13">14429 8842 969 0,'0'0'79'0,"0"0"26"0,0 0-25 16,0 0 10-16,0 0-3 0,-55-59-38 16,39 59-11-16,-3 7 1 0,-1 6-15 15,3 5-14-15,-1 3 7 16,4 6-9-16,5 1-7 0,-2 3 11 16,6-1-6-16,0 0 11 0,5-3 15 15,0-5-10-15,5-3-14 0,4-6 8 16,5-3-8-16,4-3-5 15,1-5 11-15,1-2-8 0,1-5-4 16,-4-4 9-16,1-3-7 0,-4 0-7 16,-3-1 6-16,-2-2-6 0,-4-1-13 15,-1-1 16-15,-3 0 0 0,3-1-31 16,-4 3 32-16,0 3-2 0,0 0-14 16,0 4 24-16,0 3-10 0,0 4-7 15,0 1 16-15,0 0-5 16,0 0-8-16,0 0 10 0,0 7-4 15,3 4-13-15,3 8 23 0,-1 8-9 16,0 5-4-16,2 8 4 0,0 0 13 16,1 7-14-16,-7-1 18 15,1 0-10-15,3-5-8 0,-3-8 12 16,0-9-6-16,0-7-2 0,-2-6 10 16,0-6-11-16,0-4-7 0,0-1 6 15,-4-8 11-15,-3-4-18 0,-2-6-189 16,0-6-85-16,1-4-529 0</inkml:trace>
  <inkml:trace contextRef="#ctx0" brushRef="#br0" timeOffset="13705.71">13546 8914 1003 0,'0'0'87'0,"0"0"15"0,0 0 4 15,0 0-20-15,0 0-38 0,0 0-7 16,-37 60-2-16,23-45-7 0,0-1 0 16,3 0-14-16,-3-3-12 0,0-2 12 15,7-3-9-15,-2-4-6 16,4 0 29-16,1 0-4 0,4-2-13 15,0 0 12-15,0 0-17 0,0 0-12 16,0 0 4-16,2 0 14 0,0 0-20 16,5 1 8-16,3 1 2 0,3 1-7 15,3 4 2-15,1 3 19 0,3 0-24 16,-1 3 8-16,-3 2 13 16,0-3-22-16,-5-2 10 0,-1 0 1 15,-3-5-8-15,-3 0 4 0,-2-4 0 16,-2-1-2-16,0 0-77 0,-2 0-52 15,-9-7-211-15,1-7-459 0</inkml:trace>
  <inkml:trace contextRef="#ctx0" brushRef="#br0" timeOffset="14530.31">12924 8948 570 0,'0'0'72'16,"0"0"87"-16,0 0-41 0,0 0-17 16,0 0-16-16,0 0-13 15,0 0 1-15,-66 36 6 0,57-20-12 16,-1 2-28-16,-1 1-19 0,2 4 13 16,4-1-8-16,0 4-3 0,3-2 9 15,2-1-3-15,2 1-16 0,5-3 9 16,3-2-6-16,4-1-11 15,4-4 8-15,0-5-5 0,3-1-9 16,2-5 4-16,0-3 15 0,-2 0-19 16,-3-5 4-16,-6-3 12 0,2-1-18 15,-6-3 8-15,2-3 7 0,-3 1-13 16,-1-2 4-16,-6 2-1 16,0-1-1-16,0-1-6 0,-8 2 2 0,0 2-11 15,-1 1 22-15,0 5-8 16,-2 6-6-16,1 0 13 0,-3 6-7 15,-1 5-10-15,0 2 18 0,2 2-7 16,-3-1 0-16,8 1 0 0,2-5 1 16,0-1-2-16,5-5-1 15,0 1-1-15,0-4-20 0,0 0-35 16,9-1-42-16,-4-3-87 0,2-6 1 16,2-4-217-16</inkml:trace>
  <inkml:trace contextRef="#ctx0" brushRef="#br0" timeOffset="14905.6">13131 8645 1174 0,'0'0'148'0,"0"0"-34"0,0 0-45 16,0 0-39-16,58-18-6 0,-42 24-15 15,1 3-15-15,-2 2 12 0,-5 0 6 16,1 3-14-16,-8 3 4 16,-3-1 0-16,-3 3-16 0,-10 0 22 15,1 1-9-15,-7-4-8 0,-1-2 18 16,1-3-6-16,-1-8-5 0,4-1 4 16,4-2 8-16,5 0-3 0,-2 0 35 15,7 0-1-15,1-1-6 0,1 0 12 16,0-2-19-16,3-1-23 15,6-3 14-15,2 1-15 0,4 1-8 16,5 1 8-16,1 4 5 0,2 0-12 16,5 1 6-16,-3 4 4 0,-4 0-8 15,-3 2 2-15,-4-2 0 0,-5-1-19 16,3-1-26-16,-8-2-63 16,-4-1-210-16,-2 0-399 0</inkml:trace>
  <inkml:trace contextRef="#ctx0" brushRef="#br0" timeOffset="15578.55">14945 8875 838 0,'0'0'134'16,"0"0"-28"-16,0 0-18 0,0 0-19 15,0 0 13-15,0 0-7 0,-74 70-7 16,60-57-2-16,-4 1-24 16,6-2-15-16,-2-4 4 0,5-1-22 15,4-4-9-15,-2-3 0 0,5 4 17 16,2-4-20-16,0 1 6 0,0-1 19 15,0 0-26-15,0 0 8 0,0 0 7 16,0 1-11-16,3-1 0 16,6 3 6-16,7 1-6 0,-2 1 0 15,6 2 31-15,-1-1-30 0,1 4 23 16,-1-3-16-16,-5-1-14 0,0 0 12 16,-7 0 3-16,2-2-9 0,-3 0 0 15,-1 0 2-15,0-3-20 0,-1 0-8 16,-1-1-61-16,-1 0-103 15,0-5-46-15,0-4-190 0</inkml:trace>
  <inkml:trace contextRef="#ctx0" brushRef="#br0" timeOffset="15796.37">15198 8820 1206 0,'0'0'64'0,"0"0"-26"16,0 0 56-16,0 0-28 0,-1 64-50 16,-1-48-17-16,-2-3 2 0,4-4 10 15,0 0-11-15,0-4-149 16,0-5-34-16,2 0-190 0,0-10-107 16</inkml:trace>
  <inkml:trace contextRef="#ctx0" brushRef="#br0" timeOffset="16077.8">15198 8820 793 0,'48'6'119'0,"-37"-8"-7"0,1 0-10 16,2 2-15-16,6 2-20 0,-1 3-10 15,1 1 1-15,-3-3-12 0,-1 1-12 16,-3-2 4-16,-8 2-22 16,0-1-12-16,-3-3 20 0,-2 0-19 0,0 2-2 15,-2 2 34-15,-3 3-2 16,-2 4-10-16,0 4 3 0,-4 5-18 15,2-2-11-15,0 5 2 0,1 2 20 16,-3 4-21-16,2 3 0 0,0-4 11 16,2 1-11-16,4-1 0 0,-4-6 10 15,3-3-19-15,2-7 18 16,1-6-6-16,1-4-13 0,0-2 20 16,0-1-16-16,0-10-62 0,5 0-11 15,4-9-110-15,-2-2-166 16,-2-2-291-16</inkml:trace>
  <inkml:trace contextRef="#ctx0" brushRef="#br0" timeOffset="16441.13">15616 8567 1092 0,'0'0'67'15,"0"0"42"-15,0 0 9 0,0 0-48 16,74-22-37-16,-54 22 12 0,-1 6-23 16,-5 1-19-16,0 4 24 0,-3 0-26 15,-9 1-2-15,-1 2 2 16,-1 1 21-16,-5 3-20 0,-11-1 35 16,-3-1-17-16,-1 1-9 0,1-3 25 15,-1-4-26-15,4-4-4 16,6-4 39-16,3-1-15 0,3-1-4 0,4 0 33 15,0 0-32-15,0 0-7 16,0 0 25-16,0 0-29 0,6 0-22 16,2-1 12-16,3-3 11 0,3 0-30 15,6 3 26-15,3 1-3 0,-2-1-26 16,2 7 32-16,-2 1-13 16,-3 0-20-16,-2 2 34 0,-4-2-19 15,-3 0-35-15,-6-1 8 0,-3-6-64 16,-3 0-163-16,-9-2-173 0</inkml:trace>
  <inkml:trace contextRef="#ctx0" brushRef="#br0" timeOffset="17655.13">13610 10203 713 0,'0'0'87'0,"0"0"82"0,0 0-64 16,0 0-44-16,0 0-24 15,0 0 19-15,0 0 34 0,0 0 17 16,0 0-28-16,41 60-40 0,-31-35-20 16,3-1 27-16,2 0-29 0,3 0-11 15,-4-3 31-15,-3-3-24 0,3-4-13 16,-5-5 0-16,-2-1 33 0,-3-3-37 16,-1-4 8-16,-3-1 28 0,0 0-30 15,0 0 41-15,0-3-26 16,0-8-13-16,2-5 33 0,1-4-40 15,1-6-11-15,-2-4 28 0,-1-4-7 16,-1-6-26-16,0-8 38 16,4 0-23-16,0-4-23 0,-3 7 38 15,6 6-22-15,-1 9-8 0,-5 11 35 16,1 5-16-16,-2 8-16 0,0 2 32 16,0 3-14-16,0 1-13 0,0 0 22 15,0 0-4-15,0 0-25 0,0 0 36 16,0 1-27-16,0-1-15 15,0 0 33-15,0 0-18 0,0 0-76 16,0 0 53-16,2 4-55 0,-2 1-10 16,0-2-24-16,0 1-26 0,0 2-7 15,0-1 4-15,0-1 19 0,0-1 21 16,0-1 91-16,0-2 17 16,0 0 1-16,0 0 2 0,-2-1 96 15,2-1-1-15,-2 0 34 0,2-1-30 16,0 2-3-16,0 1 13 0,0 0-24 15,0 0-10-15,0 0-6 0,0 0-32 16,0 0-20-16,4-2 13 16,1 0-19-16,4-1-5 0,9-2 36 15,1 2-26-15,6 0-14 0,3-1 33 16,4 1-29-16,5-2-14 0,4 0 14 16,3 4 8-16,2-3-29 0,4 1 28 15,-2 3-6-15,-4 0-22 0,4 3 28 16,-6 1-7-16,0 2-22 15,-3 0 30-15,-7-2-12 0,-4 0-19 16,-8-1 32-16,-6-1-17 0,-5 0-13 16,-7-2 28-16,-1 0-13 0,-1 0-13 15,0 0 24-15,0 0-4 0,-3-4-39 16,-2-1-36-16,-6-1-87 0,-1 0-195 16,-6 0-260-16</inkml:trace>
  <inkml:trace contextRef="#ctx0" brushRef="#br0" timeOffset="18127.64">13967 10190 914 0,'0'0'118'0,"0"0"12"16,0 0-12-16,0 0-36 0,0 0-41 16,0 0 4-16,0 0-9 0,74-10-13 15,-59 18 20-15,-1 3-34 0,-7 0-13 16,-4 3 8-16,3-1 13 16,-6 2-18-16,-6 2 2 0,-1-3 17 0,-7 0-20 15,0 0 4-15,0-4 24 16,-4-5-28-16,4-1 4 0,3-3 17 15,3 0-21-15,4-1 4 0,2 0 15 16,2 0-20-16,0 0 6 0,0-1 0 16,6-4-26-16,4 3 41 15,3-1-22-15,6 3-9 0,-3 0 26 16,5 2-16-16,-3 3-8 0,0 2 22 16,-8 4-11-16,-1 0-15 0,-7 1 30 15,-2 4-14-15,-2 0-15 0,-7 0 28 16,-5-1-9-16,-4-3-5 15,1-3 0-15,-3-4 9 0,6-2-10 16,0-3 2-16,3 0 5 0,2-4-18 16,4-5 16-16,5-3-8 0,0-3-240 15,7-1-22-15,2-1-226 0</inkml:trace>
  <inkml:trace contextRef="#ctx0" brushRef="#br0" timeOffset="18595.2">14390 10131 936 0,'0'0'100'16,"0"0"15"-16,0 0-34 0,0 0 5 16,-74 4-40-16,58 8-27 0,2 2 25 15,1 0-24-15,8 3-15 0,-2 1 15 16,3 0-17-16,4 0-6 15,0-3 6-15,0 2 13 0,9-2-10 16,-2-3 28-16,7-3-20 0,2-2-4 16,-2-5 22-16,4-2-20 0,2 0-12 15,-4-7 0-15,-2-1 29 0,-2-3-32 16,-3 0 6-16,-6-1 3 16,6-2-23-16,-5 3 25 0,-4-3-16 15,2 2-10-15,-2-1 31 0,0 4-16 16,0 2-12-16,-2 3 30 0,2 2-13 15,0 2-12-15,-2 0 20 0,2 0 9 16,0 0-20-16,0 0 2 16,-2 0 28-16,2 0-34 0,0 8 10 15,0 4 4-15,0 9-9 0,0 7 0 16,0 3 33-16,6 5-15 0,-5 5 25 16,3 2-19-16,-4 2-15 0,3-2 22 15,-3-7-25-15,0-5-12 0,0-9 12 16,0-6 1-16,0-9-21 15,0-4 28-15,0-3-28 0,0-7-112 16,-3-10-92-16,-6-8-408 0</inkml:trace>
  <inkml:trace contextRef="#ctx0" brushRef="#br0" timeOffset="19272.63">13284 10171 1098 0,'0'0'-174'0,"0"0"311"15,0 0-11-15,0 0-14 0,0 0-20 16,0 0-11-16,0 0-7 15,0 0 6-15,0 0-41 0,-30 19-35 16,16-4 21-16,-2-1-8 0,0-2-15 16,7 0 19-16,-3-4-11 0,7-2-13 15,1-2 6-15,1-2 29 0,3 0-37 16,0-2 10-16,0 0 18 16,0 0-28-16,0 0 10 0,3 3 2 15,3 0-18-15,4 2 22 0,3 0-22 16,4 3 37-16,4-1 25 0,1 3-32 15,-1-1-15-15,0 1 25 0,-7-2-23 16,-1-1-12-16,-4 0 12 16,-4-4-12-16,0 0 9 0,-3-1 8 15,-2-2-22-15,0 0-144 0,0-9-37 16,-7-3-251-16</inkml:trace>
  <inkml:trace contextRef="#ctx0" brushRef="#br0" timeOffset="19804.22">12695 10151 885 0,'0'0'142'0,"0"0"9"16,0 0-56-16,0 0-8 0,0 0-25 16,0 0-124-16,-67 35 124 0,58-18 39 15,-3 4-71-15,3 1-7 0,-2 6 9 16,3 2-9-16,-1-1-5 15,7 3 15-15,2-1 231 0,0-1-498 16,0-1 255-16,12 1-13 0,-3-7-12 16,9-3 8-16,1-2 7 0,4-8-16 15,4-3 10-15,-1-3-3 0,-3-4-4 16,4-1 4-16,-9-5 2 0,-6-3-4 16,2-1 0-16,-7-3 2 15,4-3-3-15,-6 1 2 0,-5-1 9 16,0 2-16-16,-2 0 9 0,-8-1 0 15,-3 3-6-15,-4 0 6 0,-3 5 2 16,-1 5-8-16,-7 2 1 16,5 12-5-16,-4 2 9 0,2 3 11 15,2 0-13-15,11-2 0 0,1-2-7 16,11-2 0-16,0-5-193 0,11-6-110 16,5-5-875-16</inkml:trace>
  <inkml:trace contextRef="#ctx0" brushRef="#br0" timeOffset="20403.91">15000 10119 1130 0,'0'0'75'15,"0"0"13"-15,0 0 26 0,0 0-29 16,-49 60-29-16,29-40 8 0,4-1-12 16,-3-2-8-16,1 0-3 15,6-5-28-15,3-1-7 0,0-6 16 16,6-2-15-16,3-1-1 0,-4-2 16 16,4 0 0-16,0 0-23 0,0 0 2 15,4 0 13-15,4 1-16 0,3 1 4 16,3 3 7-16,6-2-12 0,3 5 6 15,1 0 19-15,-1 2-30 16,2 1 16-16,-4-1-1 0,-5-1-8 16,-2 1 2-16,-5-5 4 0,-2 1-7 15,-1-4-9-15,-3-1 11 0,1 1-152 16,-2-2 34-16,1-7-81 0,-1-3-175 16,0-4-287-16</inkml:trace>
  <inkml:trace contextRef="#ctx0" brushRef="#br0" timeOffset="20888.5">15359 10046 1314 0,'0'0'25'0,"0"0"-5"0,0 0 54 15,0 0-9-15,0 0-52 0,-28 65 3 16,26-59-13-16,0-4-6 15,2-1 5-15,0-1-11 0,2 0-111 16,2-1 41-16,-1-6 24 0,3-3 2 16,-3 0 42-16,2 1 10 0,1 2-4 15,1 2 10-15,0-1 27 0,4 2 4 16,-1 1 20-16,6 0-2 16,0 3-1-16,3 2-6 0,3 3-23 15,1 1-13-15,0 4 13 0,1-3-17 16,-9 2-3-16,-1 0 11 0,-4 0-3 15,-8-3 0-15,2 0 18 0,-4-2-5 16,-2 0-1-16,-2-2 13 16,-3-1-7-16,2 0-13 0,1 0 11 15,1-1-13-15,-2 0-16 0,-1 0 2 16,5 1 12-16,-3 0-20 0,4 2 14 16,-2 1-1-16,0 0-6 0,-5 2-3 15,0 2 3-15,2 3 0 0,-7 4 0 16,5 8 6-16,-8 4-8 15,3 6 4-15,-4 1 20 0,2 5-28 16,-2 2 12-16,2 3 4 0,0-3-11 16,1 1 2-16,3-6-4 0,-1-5-56 15,2-5-19-15,2-10-49 0,2-8-148 16,-4-5-174-16</inkml:trace>
  <inkml:trace contextRef="#ctx0" brushRef="#br0" timeOffset="22594.23">9934 9568 414 0,'0'0'28'15,"0"0"-7"-15,0 0-17 16,0 0 2-16,0 0-10 0,0 0-10 15,0 0 5-15,0 0 6 0,0 0-1 16,4 1 6-16,-4-1 11 0,0 0 19 16,0 0 19-16,0 0 21 0,0 0-12 15,0 0-16-15,0 0-19 0,0 0-30 16,0 0 9-16,0 0 1 0,0 0-10 16,0 0 10-16,0 0-3 0,1 0-4 15,1 0 4-15,-2 2-1 16,0-2-1-16,0 0 0 0,0 0 11 15,0 0 14-15,0 0 21 0,0 0 6 16,0 0 5-16,0 0-3 16,0 0-13-16,0 0-26 0,0 0 10 15,0 0-3-15,0 0-8 0,0 0 9 16,0 0-1-16,0 0-5 0,0 0 7 16,0 0-5-16,0 0-15 0,0 0 9 15,0 0-14-15,0 0-10 0,0 0-36 16,0-2-60-16,0 0-306 15</inkml:trace>
  <inkml:trace contextRef="#ctx0" brushRef="#br0" timeOffset="23746.09">13596 11530 444 0,'0'0'0'0,"0"0"222"0,0 0-84 16,0 0-4-16,0 0-17 0,0 0-26 16,0 0-7-16,0 0-1 0,-34-24-10 15,34 20-12-15,-3-1-1 16,1 1-28-16,2 0-3 0,5-1 1 15,2-3-38-15,0 1 16 0,6-1 13 16,1 2-34-16,2 3 17 16,0 2 13-16,3 1-28 0,1 0 18 15,-3 0 8-15,-1 6-25 0,-2 2 15 16,-7 0 8-16,-3 4-24 0,1 2 14 16,-5 4 14-16,-5 3-26 0,-2 2 15 15,-9 2 13-15,-2 1-34 0,-1-2 20 16,-2-1 11-16,-1-3-32 15,3-3 19-15,-1-4 11 0,3-2-28 16,6-5 17-16,2 2 13 0,6-6-31 16,1-1 20-16,2-1 12 0,0 0-33 15,0 0 17-15,7 0 8 0,5 0-18 16,6-1 8-16,7-1 19 16,-2-2-28-16,5 0 16 0,-1 4 17 15,-4-1-30-15,-4 1 11 0,-5 0 13 16,-7 0-33-16,2 1 17 0,-3 2 11 15,-3-2-24-15,-1 3-73 0,1-2-11 16,-1 0-140-16,0 1-15 16,0-3-182-16</inkml:trace>
  <inkml:trace contextRef="#ctx0" brushRef="#br0" timeOffset="24299.26">13893 11666 1007 0,'0'0'0'0,"0"0"159"16,0 0-75-16,0 0-5 0,12 70-48 16,1-53-6-16,1 1 4 0,-2-3-29 15,2-2 0-15,-1-2 34 0,-4-3-43 16,-1-1 14-16,0-3 13 0,-7-4-27 16,1 0 18-16,-2 0 39 15,0-3-6-15,0-2 10 0,0-7-4 16,0-5-57-16,-2-3 18 0,1-3 11 15,-1-7-35-15,2-4 20 0,-4-5 11 16,1-8-32-16,-1 4 14 16,4-1 2-16,0 4 0 0,0 8 0 15,0 6 12-15,4 3-24 0,-3 3 12 16,-1 4 0-16,2 2 5 0,-2 1-3 16,0 2 18-16,0 1-25 0,0-1 10 15,0 3 16-15,2 1-32 16,-2 5 14-16,0 2 16 0,2-1-28 15,-2 1 12-15,0 0 14 0,0 0-27 16,0 0 10-16,0 0 0 0,2 0 0 16,1 0-5-16,4 0 9 0,2 0-5 15,2 0 1-15,-1-2 0 0,6 1 4 16,2-2-3-16,1 0 18 16,2 2-34-16,4-2 17 0,4 3 11 0,2-1-26 15,3-2 15-15,1-1 15 16,1 2-29-16,1 1 13 0,-3-1 13 15,4 1-26-15,-2-1 12 0,1 2 0 16,-3-1 5-16,-6 1-5 16,-2 0 0-16,-6 0 3 0,-4 0-4 15,-4 0 2-15,-8 0-1 0,1 1-2 16,-5-1 4-16,0 2-4 0,-5 0-61 16,-4 0-10-16,-4 3-85 0,-4-4-23 15,-3 0-36-15,4-1-429 0</inkml:trace>
  <inkml:trace contextRef="#ctx0" brushRef="#br0" timeOffset="24704.9">14210 11432 1136 0,'0'0'0'0,"0"0"189"16,0 0-142-16,0 0 12 0,0 0-20 15,63 8-40-15,-47-1 2 0,0 4 21 16,-9 1-32-16,2 3 11 0,-5 1 14 16,-4 2-24-16,-4 0 11 15,-7 1 17-15,-3-1-25 0,-3-3 12 16,1-5 42-16,0 0-30 0,3-5-3 16,4-4 15-16,2-1-27 0,4 0 9 15,3 0 6-15,0 0-27 0,0-1 6 16,7-5 6-16,2-1-6 0,1 0-3 15,3 6 9-15,1 0-5 16,-2 1-1-16,1 0 6 0,4 2-4 16,-2 6 0-16,-3-1 2 0,-1 2-2 15,-8 3-2-15,-3 1 6 0,0 1-1 16,-5 3-5-16,-4-1 6 16,-3-2 2-16,-1-1-5 0,-1-1 0 15,2-4 7-15,-1-2-7 0,4-5 0 16,-1-1 0-16,6 0-104 0,2-3-19 15,2-6-168-15,4-4-243 0</inkml:trace>
  <inkml:trace contextRef="#ctx0" brushRef="#br0" timeOffset="25199.52">14599 11426 923 0,'0'0'0'0,"0"0"256"0,0 0-151 16,0 0 3-16,0 0-16 0,-62-28-44 16,49 31-2-16,3 10 14 0,-3 2-45 15,5 4-8-15,0 5 14 0,3-2-32 16,0 6 10-16,3-4 2 0,0-5 5 16,2-1-8-16,4-3 4 15,1-4 5-15,4-5-9 0,3 0 4 16,3-5 2-16,0-1-4 0,3-4 0 15,2-6 8-15,-3-4-8 0,-1 4 0 16,-3-3 0-16,-3-1-12 16,-3 1 18-16,-3 1-12 0,-2 1-25 15,-2 0 40-15,0-1-18 0,0 6-5 16,0 0 19-16,-2 3-5 0,0 0-2 16,0 2 4-16,-1 1 8 0,1-1-3 15,2 1 27-15,0 0-36 16,0 0 4-16,0 0 21 0,0 0-36 15,0 7 6-15,2 5 14 0,3 10-8 16,-1 3 5-16,-1 7 18 0,1 7-20 16,-3 6 13-16,1 2 26 0,2 1-37 15,-2-4 7-15,-1-6 20 0,3-6-39 16,1-7 11-16,-3-8 23 16,0-10-43-16,-2-2 15 0,0-5 4 0,0-1-4 15,0-7-86-15,-2-7-53 16,-7-8-386-16</inkml:trace>
  <inkml:trace contextRef="#ctx0" brushRef="#br0" timeOffset="25821.78">13148 11439 839 0,'0'0'0'0,"0"0"275"0,0 0-161 16,0 0-6-16,0 0-6 0,-26 67-29 15,12-50-9-15,-2-1 13 0,7-1-45 16,-7-3-5-16,3-2 23 0,5-4-40 16,-3-1 2-16,4 0 14 15,2-3-34-15,3 2 12 0,0-4 24 16,2 0-42-16,0 0 11 0,0 0 6 15,0 1 4-15,5 1-8 0,4 0 2 16,4 3 22-16,4 1-20 16,3-1 31-16,1 5-39 0,0-1 10 15,0 2 23-15,-1 1-40 0,-4-4 8 16,-4 5 8-16,-3-6-1 0,-4 0-8 16,-3-4 10-16,-2-1-10 0,0-1-59 15,0-1-27-15,-7 0-151 16,-7-4-170-16</inkml:trace>
  <inkml:trace contextRef="#ctx0" brushRef="#br0" timeOffset="26150.28">12292 11596 787 0,'0'0'0'0,"0"0"276"16,0 0-157-16,0 0-38 0,0 0-26 15,-19 64 23-15,19-38-20 0,-2 5-11 16,2 1 21-16,0 2-38 0,2-5-4 15,3-2 19-15,2-6-47 16,0-5 0-16,0-5 4 0,2-4 4 16,-4-2-11-16,1-4 8 0,2-1-6 15,0-7-234-15,0-6 11 0,-1-5-368 16</inkml:trace>
  <inkml:trace contextRef="#ctx0" brushRef="#br0" timeOffset="26595.54">12543 11680 832 0,'0'0'0'16,"0"0"253"-16,0 0-177 0,0 0-5 15,-12-61-9-15,21 50-36 0,0-1 0 16,3 2 16-16,-1 2-42 15,3 4 0-15,-4 2 35 0,-1 2-37 16,2 0 4-16,-1 6 38 0,3 3-23 16,-4 2 8-16,1 3 29 0,-3 0-44 15,-7 2-3-15,0 1 419 0,0-1-826 16,0 6 406-16,-9-2 26 16,-3 0-37-16,-2-1 4 0,-2 0 2 0,-2-1 14 15,1-2-20-15,-1-3 10 16,2-6 2-16,2-2-11 0,7 0 8 15,0-4 13-15,1-1-12 0,6 0 38 16,0 0-39-16,0 0 0 16,2-1 36-16,7-6-58 0,2 1 14 15,5 1 8-15,5 0 6 0,4 4-12 16,1 1 4-16,-1 0 12 0,-2 0-14 16,3 3 0-16,-4 1 15 0,-5-2-19 15,-6 0 8-15,0-2-2 0,-8 0-18 16,1 0-24-16,-4 0-168 15,0-8-182-15</inkml:trace>
  <inkml:trace contextRef="#ctx0" brushRef="#br0" timeOffset="27294.94">15175 11450 941 0,'0'0'0'15,"0"0"261"-15,0 0-130 16,0 0-40-16,0 0-10 0,0 0-32 0,0 0 6 15,0 0 154-15,-58 80-329 16,40-61 144-16,-1 1 19 0,3-2-41 16,2-6-2-16,0 1 0 0,5-7 17 15,3 1-20-15,5-6 6 0,-1-1 9 16,2 0-15-16,0 0 6 0,0 0 4 16,3-1-11-16,6-3 8 15,-2 1 17-15,6 0-18 0,-1 2-6 16,1 1 12-16,2 1 23 0,-2 9 0 15,3-2-42-15,-2 3 9 0,0-1 2 16,0 0 13-16,0-1-18 0,-3 0 8 16,0-2-2-16,-3-2-6 15,-1 0 8-15,-1-5-8 0,1 0-64 16,-4 0-4-16,3-2-115 0,1-6-71 16,-4-2-139-16</inkml:trace>
  <inkml:trace contextRef="#ctx0" brushRef="#br0" timeOffset="27544.34">15458 11409 1023 0,'0'0'0'0,"0"0"234"16,0 0-159-16,0 0-13 0,0 0 26 15,0 0-54-15,11 74-8 0,-11-46 33 16,0 2-41-16,2 3-7 16,-2-4 23-16,0 1-42 0,0-4 5 0,0-5 6 15,0-4 3-15,0-4-9 16,2-6 6-16,1-2-6 0,-1-5-39 16,1 0-7-16,4-6-118 0,1-6-45 15,-1-3-130-15</inkml:trace>
  <inkml:trace contextRef="#ctx0" brushRef="#br0" timeOffset="27921.57">15828 11397 1053 0,'0'0'0'16,"0"0"244"-16,0 0-136 0,0 0 5 15,0 0-72-15,0 0-14 0,0 0 26 16,-67 78-36-16,44-59-3 0,2 2 21 16,-1 1-42-16,3-5 7 15,5-2 0-15,3-4 17 0,1-5-19 16,6 0 4-16,2-5 16 0,2-1-18 16,0 0 0-16,0 0 15 0,9 0-22 15,3-2 14-15,6-4 18 0,3 0-18 16,2 2 28-16,6 0-45 0,-1-1 9 15,2 1 2-15,-2 1 9 16,2 0-18-16,-3 3 16 0,-2 0-7 16,-4 1-8-16,-7 3 14 0,-3 0-7 15,-8 0-10-15,1-1 20 0,-4-1-20 16,0-2-43-16,0 1 41 16,-4-1-70-16,1-1-31 0,-8-6-35 15,2-2-124-15,0-5-169 0</inkml:trace>
  <inkml:trace contextRef="#ctx0" brushRef="#br0" timeOffset="28610.66">15839 11389 536 0,'0'0'0'15,"0"0"111"-15,0 0-48 0,0 0-2 16,0 0-5-16,0 0-17 15,0 0 17-15,0 0 25 0,0 0-38 16,0-2-11-16,0 2 20 0,0 0-11 16,0 0-8-16,0 0 22 0,0 0-29 15,0 0-4-15,0 0 22 0,0 0-32 16,0 0 4-16,0 0 27 0,0 0-29 16,0 0 2-16,0 0 27 15,0 0-31-15,0-1 2 0,0 1 27 16,0 0-32-16,0 0 0 0,0 0 29 15,0 0-32-15,0 0 1 0,0 0 31 16,0 0-41-16,0 0 6 16,0-1 27-16,0-1-39 0,0 2 5 15,0 0 8-15,0 0 7 0,0 0-17 16,0 0 12-16,0 0-1 0,0 0-14 16,0 3 18-16,0 4-8 0,5 4-8 15,-5 4 14-15,2 3 2 0,0 6-11 16,-1 3 4-16,1 6 22 15,0 0-25-15,-2 2 2 0,0 1 20 16,0-4-23-16,2 3 4 0,-1-6 14 16,6-3-20-16,-5-3 8 0,2-5 7 15,-1-3-17-15,1-3 12 0,-1-3 5 16,3-4-14-16,-5-1 6 16,-1-3 8-16,0-1-19 0,0 0 16 15,0 0-5-15,0 0-9 0,0 0 12 16,0 0 0-16,0 0-14 0,0 0 16 15,0 0-9-15,0 0-9 0,0 0 20 16,0 0-12-16,0 0-8 16,0 0 20-16,0 0-15 0,0 0-4 15,0 0 18-15,0 0-10 0,0 0-8 16,0 0 18-16,0 0-9 0,-1-1-10 16,1 0 20-16,-2-1-11 0,2 2-8 15,0-1 18-15,0 1-13 0,0 0-7 16,0-1 22-16,0 1-22 0,0-2-12 15,0 0 29-15,0 0-12 16,0-2-110-16,0 0 51 0,0-1-107 16,0 0-55-16,0-1-135 0</inkml:trace>
  <inkml:trace contextRef="#ctx0" brushRef="#br0" timeOffset="30310.36">13376 12164 546 0,'0'0'0'0,"0"0"200"16,0 0-102-16,0 0 8 0,0 0-10 16,0 0-38-16,0 0-17 0,0 0 28 15,45 15-30-15,-37-11 1 16,1 4 18-16,0-2-32 0,-2-4-3 16,0 0 27-16,7-2-31 0,1-2 7 15,-1-4 27-15,2-3-34 16,1-3-4-16,-1 0 19 0,2 1-39 15,0 5 0-15,-4 0 10 0,-4 1 0 16,5 3-9-16,-8 0 8 0,7 2 1 16,2 1-11-16,-4 2 12 0,0 2-2 15,-1-4-10-15,-2 2 12 0,2-1 0 16,-3 1-4-16,3 0 29 16,-2 1-36-16,-2-2 5 0,4 0 0 15,-3 2 22-15,5-3-26 0,1 1 8 16,-2-2 7-16,2 0-17 0,4 0 12 15,-2-2-2-15,2-1-10 0,-1-1 12 16,-1-1-4-16,-3 2-9 16,3 2 14-16,-2-2-4 0,0 3-12 15,0 0 18-15,-1 0-9 0,1 1-8 16,-4 2 16-16,3 3-7 0,-5 0-10 16,3-4 18-16,1 2-8 0,-1-2-11 15,0-1 20-15,1 2-9 16,-1-3-10-16,-1 0 18 0,6 0-10 15,-2-3-5-15,4-1 12 0,-2 0-2 16,0-1-11-16,0 3 14 0,2-1-7 16,-3 0-8-16,0 0 16 0,-1 2-7 15,-2-2-9-15,1 2 16 0,-3 1-7 16,3 0-9-16,-3 0 16 16,-3 0-7-16,2 4-9 0,2-1 16 15,-4 1-8-15,3 2-8 0,-1-1 16 16,0-4-10-16,2 2-3 0,1-2 10 15,-3-1-2-15,5 0-9 0,2 0 12 16,-2 0-4-16,6 0-10 0,-1 0 16 16,0 0-8-16,4 5-8 15,-1-1 16-15,-1 1-8 0,0 1-8 16,-5-1 16-16,0-2-14 0,-5 0-38 16,-3-3-30-16,-2 0-197 0,-6-8-265 15</inkml:trace>
  <inkml:trace contextRef="#ctx0" brushRef="#br0" timeOffset="30943.65">13299 12900 783 0,'0'0'0'0,"0"0"251"15,0 0-173-15,0 0 25 0,0 0-43 16,-4 72-19-16,6-43 26 0,1 5-22 16,1 1-6-16,5 0 10 0,-2-5-35 15,-4 0-8-15,3-9 21 0,-1-2-39 16,-3-6 10-16,1-8 4 16,-3-2 3-16,0-3-14 0,4-3-9 0,-2-11-111 15,6-4-112-15,-4-7-260 16</inkml:trace>
  <inkml:trace contextRef="#ctx0" brushRef="#br0" timeOffset="31454.88">13566 13014 704 0,'0'0'0'0,"0"0"237"0,0 0-152 16,0 0-44-16,0 0 4 0,0 0-31 15,0 0 14-15,0 0 24 0,1-60-20 16,5 56-3-16,-1 0 20 16,4 1-14-16,0 2-14 0,-2 1 17 15,0 0-19-15,5 0-7 0,-1 4 22 16,7 2-30-16,-3 1 0 0,0 1 21 15,-5 2-28-15,1 1 2 0,-6 1 2 16,-1 0 15-16,-4 3-18 16,0-1 4-16,-4 0 22 0,-5 4-19 15,-3-1 20-15,-2 1-29 0,-4 1 2 16,-1-4 4-16,-1 2 10 0,1-3-13 16,5-1 2-16,1-3 5 0,1-1-8 15,7-3 4-15,1-3 4 0,4-1-7 16,0-2 2-16,0 0 18 15,5 0-25-15,4 0 12 0,4 0 11 16,2 0-1-16,5 0 23 0,3 0-36 16,2 0 8-16,-2 0 25 0,0 0-35 15,-4 0-2-15,-1 3 2 0,-9-2 7 16,-1 0-12-16,-4 0 8 16,-2-1-8-16,3 0-77 0,-5 0 3 15,2 0-109-15,1 0-28 0,-1 0-101 16,0 0-257-16</inkml:trace>
  <inkml:trace contextRef="#ctx0" brushRef="#br0" timeOffset="31639.14">13919 13178 884 0,'0'0'0'0,"0"0"264"0,0 0-204 16,0 0 30-16,0 0 3 0,0 0-53 15,0 0 20-15,31 65-20 16,-26-50-21-16,-3-1 10 0,1-4-35 16,-1-3 1-16,0-5 10 0,-2-1-10 15,0-1-117-15,0-2-35 0,0-8-219 16,0-4-534-16</inkml:trace>
  <inkml:trace contextRef="#ctx0" brushRef="#br0" timeOffset="31982.95">14194 13057 1099 0,'0'0'0'16,"0"0"238"-16,0 0-199 0,0 0 18 15,0 0-48-15,0 0-10 0,0 0 2 16,0 0 10-16,0 0-63 0,65 9-106 16,-54-14-283-16</inkml:trace>
  <inkml:trace contextRef="#ctx0" brushRef="#br0" timeOffset="32138.12">14404 13066 778 0,'0'0'0'15,"0"0"237"-15,0 0-142 0,0 0-15 16,0 0-35-16,0 0-15 0,66 21-30 16,-51-17 0-16,1 1 0 0,-5 0 0 15,1-4-166-15,1 0 10 0,-3-1-164 16,1-1 10-16</inkml:trace>
  <inkml:trace contextRef="#ctx0" brushRef="#br0" timeOffset="32261.11">14618 13079 441 0,'0'0'0'16,"0"0"308"-16,0 0-204 0,0 0 6 15,0 0-14-15,0 0-41 0,0 0-9 16,0 0-34-16,0 0-12 16,53 11 0-16,-47-7 0 0,1-4-91 15,-4-4-258-15</inkml:trace>
  <inkml:trace contextRef="#ctx0" brushRef="#br0" timeOffset="32895.26">13323 14226 824 0,'0'0'0'16,"0"0"283"-16,0 0-145 0,0 0-43 15,0 0-42-15,0 0-37 0,0 0 10 16,-1 67 19-16,1-41-16 15,1 0-11-15,1-1 9 0,2 0-22 16,-3-4 6-16,3-3 8 0,-2-2-22 16,-1-9 1-16,1 1 4 0,-2-5-4 15,4-3-50-15,-2 0-35 0,6-12-117 16,-2-5-102-16,3-3-252 0</inkml:trace>
  <inkml:trace contextRef="#ctx0" brushRef="#br0" timeOffset="33377.83">13620 14150 906 0,'0'0'0'0,"0"0"283"0,0 0-140 16,0 0-18-16,0 0-58 0,0 0-33 15,0 0 17-15,0 0-11 0,0 0-19 16,64 1 5-16,-48 8-25 15,-4 1-2-15,4 0 2 0,-3 0 5 16,-6 0-6-16,-4-2 0 0,-3 2 0 16,0 1-13-16,-1 2 15 0,-8 0-4 15,-5 0-13-15,-2-2 21 0,2 0-11 16,1-4 2-16,1-1 6 16,3-2-3-16,4-3 1 0,1 0 10 15,4-1-18-15,0 0 9 0,0 0 7 16,5 0-18-16,2 0 1 0,-1-1 11 15,6 1-6-15,-3 0 3 0,7 0 0 16,0 5 0-16,0 4 0 16,0 2 8-16,-4 4-16 0,0-1 6 15,-4 1 4-15,-8 1-3 0,0 0 1 16,0 1 0-16,-13 0 3 0,-1-1-2 16,-4-1 9-16,-1 0-15 0,-1-2 6 15,1-2 8-15,-1-5-9 0,3-5 0 16,3-1 10-16,3 0-15 15,2-2 7-15,6-2 2 0,1-3-8 16,2 0-57-16,0 0-27 0,3 1-76 16,10 1-36-16,-4 0-92 0,3-1-199 15</inkml:trace>
  <inkml:trace contextRef="#ctx0" brushRef="#br0" timeOffset="33627.87">13944 14465 1090 0,'0'0'0'0,"0"0"239"0,0 0-146 16,0 0-30-16,6 71-34 15,-6-55-16-15,-6-3 0 0,6-2-14 16,0-5-16-16,-2-2-87 0,1-4-181 16,-1-9-288-16</inkml:trace>
  <inkml:trace contextRef="#ctx0" brushRef="#br0" timeOffset="33861.12">14137 14266 1258 0,'0'0'0'0,"0"0"213"15,0 0-167-15,0 0-14 16,0 0-32-16,0 0 0 0,0 0 10 15,0 0-11-15,0 0-140 0,65 21-162 16,-57-21-269-16</inkml:trace>
  <inkml:trace contextRef="#ctx0" brushRef="#br0" timeOffset="33996.29">14356 14277 456 0,'0'0'0'15,"0"0"83"-15,0 0-59 0,0 0 6 16,0 0-26-16,0 0-8 16,0 0-118-16</inkml:trace>
  <inkml:trace contextRef="#ctx0" brushRef="#br0" timeOffset="34169.25">14629 14268 1072 0,'0'0'0'0,"0"0"177"16,0 0-80-16,0 0-29 0,0 0-46 16,0 0-17-16,0 0 2 0,63 12-14 15,-41-12-101-15,-1 0-35 0,0 0-92 16,-1 0-10-16,-3 0 42 16,-1 0-219-16</inkml:trace>
  <inkml:trace contextRef="#ctx0" brushRef="#br0" timeOffset="34207.37">14859 14271 273 0,'0'0'0'0,"0"0"0"0</inkml:trace>
  <inkml:trace contextRef="#ctx0" brushRef="#br0" timeOffset="36361.43">11975 13012 698 0,'0'0'0'0,"0"0"220"15,0 0-119-15,0 0-48 0,0 0-23 16,0 0-2-16,0 0 5 16,0 0 12-16,0 0 14 0,9 30-17 15,-7-15 10-15,-2 1-2 0,4 4-8 16,-3-1-7-16,5-1-1 0,-1 3-2 16,-2-1 0-16,1-4-16 0,1 0 2 15,-1-4-3-15,-2-2-12 0,1-5 3 16,-1-2-2-16,-2-1-8 15,2-2 7-15,-1 0-2 0,7-5-2 16,-3-5-66-16,0-5-14 0,6 0-129 16,-4-2-61-16,-2-1-200 0</inkml:trace>
  <inkml:trace contextRef="#ctx0" brushRef="#br0" timeOffset="36611.83">12266 12954 888 0,'0'0'0'0,"0"0"172"0,0 0-98 15,0 0-5-15,0 0-3 0,0 0-16 16,12 67 21-16,-12-43-9 0,2 0-16 16,5 3-11-16,-5-4-9 0,-1 0 10 15,1-4-6-15,-2-4 0 0,2-4-8 16,-2-3-4-16,0-3-13 0,0-4-3 15,0-1 0-15,3 0-4 16,-3 0-92-16,2-4-15 0,0-2-136 16,1-2-127-16,3-2-407 0</inkml:trace>
  <inkml:trace contextRef="#ctx0" brushRef="#br0" timeOffset="37128.1">12635 13058 640 0,'0'0'0'16,"0"0"323"-16,0 0-173 0,0 0-46 16,0 0-17-16,0 0 14 0,0 0-27 15,0 0-30-15,11 0-12 0,1 0 14 16,6 2 6-16,3 0-8 15,2 1 4-15,5-2-11 0,1-1-18 16,-3 0-1-16,4 0-10 0,-7-1-10 16,-5 0 3-16,-7-1-2 0,-4 1-218 15,-7 1-145-15,-6-2-872 0</inkml:trace>
  <inkml:trace contextRef="#ctx0" brushRef="#br0" timeOffset="38171.82">15168 13057 1029 0,'0'0'0'0,"0"0"327"0,0 0-176 15,0 0-80-15,0 0-21 0,0 0-18 16,0 0 10-16,0 0 15 0,0 0-21 16,80 13-13-16,-57-11-11 0,-2-1-6 15,-3 1-4-15,-2-1 3 0,0-1-5 16,-9 0 0-16,-2 0-18 16,-3 0-64-16,1 0-30 0,-3 0-66 0,-7 0-146 15,-3 2-182-15</inkml:trace>
  <inkml:trace contextRef="#ctx0" brushRef="#br0" timeOffset="38377.17">15186 13191 1039 0,'0'0'0'0,"0"0"278"15,0 0-171-15,0 0-42 0,0 0-36 16,0 0 12-16,0 0 19 15,80-5-19-15,-54 1-7 0,2-1-21 16,-5 3-7-16,-1-1-1 0,-6 3-10 16,-4-1-33-16,-3 1-61 0,-2 0-97 15,-2 0-68-15,0 0-243 0</inkml:trace>
  <inkml:trace contextRef="#ctx0" brushRef="#br0" timeOffset="38733.12">15690 13125 1226 0,'0'0'0'15,"0"0"259"-15,0 0-181 0,0 0-21 16,0 0-44-16,0 0-2 0,0 0 4 16,0 0 13-16,78 5-14 15,-50-2-6-15,1 1-4 0,-6 1 5 16,1-1-12-16,-4 0 4 0,-1 1 5 15,-6-2-11-15,-5-1-6 0,0-1-40 16,-8-1-80-16,0 1-71 0,0-1-71 16,0 0-258-16</inkml:trace>
  <inkml:trace contextRef="#ctx0" brushRef="#br0" timeOffset="39095.28">16070 12998 725 0,'0'0'0'0,"0"0"232"0,0 0-153 15,0 0-14-15,0 0-23 0,0 0-6 16,0 0 19-16,-1 66 6 16,1-45-8-16,0 6 5 0,3 0-9 0,2 3-17 15,-5-1 2-15,0 0-5 16,4-5-6-16,-2-3-6 0,1-2-2 16,1-5-3-16,-2-3-4 0,3-2-1 15,-5-5-3-15,2 0-3 16,-2-4 2-16,0 2-1 0,0-2-4 15,0 0-93-15,0-1-23 0,0-4-135 16,0 2-121-16,1 0-322 0</inkml:trace>
  <inkml:trace contextRef="#ctx0" brushRef="#br0" timeOffset="39312.14">16283 13250 918 0,'0'0'0'0,"0"0"270"15,0 0-139-15,0 0-15 0,0 0-48 16,16 61-25-16,-13-54-23 0,-1 0-12 16,-2-4-2-16,3-2-8 0,-1-1-10 15,2 0-61-15,-1-9-156 0,1-3-142 16,-2-3-469-16</inkml:trace>
  <inkml:trace contextRef="#ctx0" brushRef="#br0" timeOffset="39505.37">16465 13130 1166 0,'0'0'0'16,"0"0"218"-16,0 0-131 0,0 0-40 15,0 0-34-15,0 0-8 0,62 15 0 16,-53-15-10-16,1 0-231 16,-1-4-144-16</inkml:trace>
  <inkml:trace contextRef="#ctx0" brushRef="#br0" timeOffset="39662.4">16704 13114 930 0,'0'0'0'0,"0"0"285"0,0 0-186 16,0 0-20-16,0 0-40 0,0 0-32 16,0 0-3-16,0 0-3 0,69 5-2 15,-59-5-181-15,1 0-9 0,1-1-167 16,-3-2 98-16,0 2-89 0</inkml:trace>
  <inkml:trace contextRef="#ctx0" brushRef="#br0" timeOffset="39716.78">16861 13112 450 0,'0'0'0'0,"0"0"301"16,0 0-66-16,0 0-87 0,0 0-48 15,0 0-69-15,0 0-25 0,0 0-12 16,50 12-260-16</inkml:trace>
  <inkml:trace contextRef="#ctx0" brushRef="#br0" timeOffset="40796.25">11931 14428 710 0,'0'0'0'15,"0"0"282"-15,-3 64-171 0,3-37-19 16,0-5-37-16,3 0-22 0,4-4-8 16,0-5-5-16,-1 0-12 15,1-6 2-15,-4-1-12 0,1-2 4 16,-2-3-2-16,1-1-15 0,-1 0-24 16,3-6-6-16,0-6-59 0,1-4-106 15,3-3-123-15</inkml:trace>
  <inkml:trace contextRef="#ctx0" brushRef="#br0" timeOffset="41017.58">12195 14257 804 0,'0'0'0'0,"0"0"276"16,0 0-159-16,0 0-22 15,2 86-15-15,-1-56-25 0,3 1-3 16,1 2-7-16,2 0-19 0,-1-1-9 15,1-2-8-15,-2-9-2 0,-3-3-4 16,-1-5-3-16,3-3 0 16,-4-3 0-16,0-3-46 0,0-4-29 15,0 0-55-15,0-10-88 0,2-2-274 16</inkml:trace>
  <inkml:trace contextRef="#ctx0" brushRef="#br0" timeOffset="41299.01">12559 14487 986 0,'0'0'0'0,"0"0"241"16,0 0-75-16,0 0-40 0,62 16-35 16,-35-12-32-16,6 2-25 15,3-3-14-15,-1 0-17 0,2-1-4 16,-5-2-98-16,-7-3-306 0,-6-6-796 16</inkml:trace>
  <inkml:trace contextRef="#ctx0" brushRef="#br0" timeOffset="42562.12">15161 14256 343 0,'0'0'0'0,"0"0"267"0,0 0-123 15,0 0 27-15,0 0-56 0,0 0-13 16,0 0 10-16,0 0-4 0,0 0-7 15,-21-15-7-15,21 15-28 0,0 0-11 16,2 0-18-16,7 0-20 16,3 0 0-16,6 0 19 0,1 0 3 15,2 0-10-15,-1-1-22 0,-3 1-7 16,1 1 0-16,-4 0 6 0,-5 1-10 16,-2-1-12-16,-1 1-70 0,-5-1-35 15,-1 1-32-15,0 1-115 16,-10 0-13-16,-3 1-282 0</inkml:trace>
  <inkml:trace contextRef="#ctx0" brushRef="#br0" timeOffset="42829.41">15128 14414 777 0,'0'0'0'0,"0"0"253"15,0 0-128-15,0 0-40 0,0 0-29 16,0 0-14-16,0 0-11 16,0 0 29-16,23 2-6 0,-7-2-17 15,-2-1-1-15,3-3 2 0,5 1 3 16,-1-1 4-16,2 3-21 0,-2 1-8 16,-3 0-4-16,1 0-16 0,-5 0 3 15,-1 4 2-15,-1-2-2 16,-3 0-181-16,0 1-42 0,-7-1-246 15</inkml:trace>
  <inkml:trace contextRef="#ctx0" brushRef="#br0" timeOffset="43282.7">15642 14330 958 0,'0'0'0'0,"0"0"287"15,0 0-122-15,0 0-73 0,0 0-31 16,0 0-45-16,0 0 14 16,0 0 34-16,68 6-19 0,-45-8-27 15,0 4 5-15,0 0-25 0,-4-1-1 16,-1 1-1-16,-1 1-101 0,-4-2-43 16,-3-1-89-16,-3 0-230 0</inkml:trace>
  <inkml:trace contextRef="#ctx0" brushRef="#br0" timeOffset="44155.58">16012 14269 727 0,'0'0'0'16,"0"0"299"-16,0 0-207 0,0 0 13 15,0 0-25-15,0 0-34 0,0 0 2 16,0 0-35-16,-39-63-11 0,46 51 19 16,4 1-28-16,-2-1 4 15,3 2 6-15,0 1 6 0,3 2-5 16,-3 1 30-16,4 3-28 0,-2 1 2 16,2 2 23-16,-4 0-32 0,1 6 2 15,-4 2 33-15,-1 2-36 16,-1 2 4-16,-3 2 28 0,1-1-38 15,-5 1 6-15,0 0 4 0,0 3 11 16,-9 1-14-16,4 0 2 0,0 2 6 16,-8 1-13-16,1-1 12 0,0 4-2 15,-1-3-13-15,-1 3 18 0,4-4-8 16,-3-4-10-16,3-2 18 16,-1-3-8-16,2-1-8 0,0-3 14 15,2-3-4-15,4-1-11 0,-3 1 16 16,3-4-5-16,1 0-8 0,-1 0 10 15,1-2 0-15,-2-1-13 0,4 0 16 16,0 1-10-16,-5 1-11 16,5-2 26-16,0 1-23 0,0 0 1 15,0 0 18-15,0 2-8 0,0 0-10 16,0 0 18-16,0 0-7 0,0 0-3 16,0 0 2-16,0 0 23 0,0 0-23 15,5 0 30-15,-1-1-35 16,6-1 8-16,1 1 38 0,3 1-32 15,6 0 4-15,-1 0 35 0,4 1-43 16,4 0-1-16,-1 1 28 0,-5 2-43 16,-1-1 4-16,-4 0 12 0,-9-1 0 15,-2-1-16-15,-3 0 18 0,0-1-16 16,-2 1-204-16,0-1 75 16,0 0-144-16,0-3-130 0</inkml:trace>
  <inkml:trace contextRef="#ctx0" brushRef="#br0" timeOffset="44378.79">16353 14479 1093 0,'0'0'0'15,"0"0"339"-15,0 0-219 16,0 0-63-16,0 0-4 0,0 0-60 0,20 64 5 15,-15-57 4-15,-1-4-4 16,1 2-93-16,-3-5-71 0,0-1-203 16,-1-8-197-16</inkml:trace>
  <inkml:trace contextRef="#ctx0" brushRef="#br0" timeOffset="44528.48">16536 14293 1232 0,'0'0'0'0,"0"0"159"15,0 0-91-15,0 0-58 0,0 0-13 16,0 0 6-16,0 0-6 0,0 0-292 16,0 0-140-16</inkml:trace>
  <inkml:trace contextRef="#ctx0" brushRef="#br0" timeOffset="44700.69">16730 14271 790 0,'0'0'0'0,"0"0"260"0,0 0-227 16,0 0-24-16,0 0 15 16,0 0-31-16,0 0 2 0,67 24 10 15,-52-23-10-15,-7-1-188 0,5 0 87 16,-3-3-35-16,3-3 36 0,1 1 9 15,-3-1-222-15</inkml:trace>
  <inkml:trace contextRef="#ctx0" brushRef="#br0" timeOffset="44829.39">17050 14270 647 0,'0'0'0'0,"0"0"363"16,0 0-220-16,0 0-21 0,0 0-69 15,0 0 1-15,0 0-51 16,0 0-6-16,61 10 6 0,-60-6-7 15,-1-2-248-15,0-2-200 0</inkml:trace>
  <inkml:trace contextRef="#ctx0" brushRef="#br0" timeOffset="47914.13">3973 7111 355 0,'0'0'0'0,"0"0"146"0,0 0-72 16,0 0-22-16,0 0-10 15,0 0-4-15,0 0-3 0,0 0-10 16,0 0-8-16,0 0-10 0,0 0 11 16,0 0 1-16,0 0-9 0,0 0 11 15,0 0 4-15,0 0-6 16,0 0 14-16,0 0-9 0,0 0-7 15,0 0 9-15,0 0 0 0,0 0-19 16,0 0 13-16,0 0-4 0,0 0-21 16,0 0 10-16,0 0 9 0,0 0-23 15,0 0 13-15,0-1 3 0,0 1-14 16,0-3-225-16,0 2-86 16</inkml:trace>
  <inkml:trace contextRef="#ctx0" brushRef="#br0" timeOffset="48733.36">7026 7134 683 0,'0'0'0'0,"0"0"240"16,0 0-190-16,0 0-18 0,0 0-21 0,0 0-3 15,0 0 6-15,0 0-14 16,0 0 0-16,-7 0 0 0,7 0 12 15,0 0-13-15,0 0 2 0,0 0 4 16,0 0-5-16,0 0-75 0,0 0-94 16,0 0-141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2-20T16:11:12.6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98 7325 104 0,'0'0'0'0,"0"0"140"15,0 0-93-15,0 0-16 0,0 0-1 16,0 0-1-16,0 0-11 15,0 0-17-15,0 0 10 0,0-11-10 16,2 11-2-16,-1-1-33 0,3 1-39 16,-4-2-117-16</inkml:trace>
  <inkml:trace contextRef="#ctx0" brushRef="#br0" timeOffset="3159.25">16270 10299 356 0,'0'0'0'16,"0"0"124"-16,0 0-58 0,0 0-48 16,0 0 59-16,0 0 2 0,0 0-15 15,0 0 43-15,-16-20-2 16,15 20-16-16,1 0 5 0,-2-1-7 15,2 1-13-15,0 0 2 0,0 0-14 16,0 0-8-16,0 0 1 0,0 0-26 16,0 0-5-16,0 0-3 0,0 0-21 15,10 0 0-15,5 0 37 0,6-4-8 16,5-2 2-16,3-4-5 0,1 3-20 16,0-4 5-16,-4 6-2 15,1-1-15-15,-6 5 12 0,-5 1-1 16,-5 0-10-16,-4 0-5 0,-4 0 7 15,1 0-21-15,-4 0 2 0,0 0 4 16,0 0-23-16,-4 0 11 16,1 0-10-16,-8 0-57 0,-1 0-6 0,-1 0-4 15,1 0-58-15,0 0-80 16,-3-2-42-16,1 1-331 0</inkml:trace>
  <inkml:trace contextRef="#ctx0" brushRef="#br0" timeOffset="3909.5">16338 10143 624 0,'0'0'0'0,"0"0"286"16,0 0-147-16,0 0-41 0,0 0-18 0,0 0-18 15,0 0 0-15,0 0-12 16,0 0-17-16,-11 0-6 0,2 7-6 15,2-1-25-15,-5 6 8 0,1 1 10 16,-1 0-17-16,-3 1 6 16,-2 1 7-16,-1 1-11 0,2-3 2 0,-3 0 10 15,3 0-8-15,3-5 10 16,6-4 13-16,0-2-3 0,5-1 3 16,2 0 3-16,0-1-11 0,0 0-4 15,0 0-3-15,0 0-11 0,0 0 0 16,0 0 6-16,0 0-8 15,2 2-9-15,5-1 12 0,-3 1 3 16,1 3-1-16,0-2 3 0,4 3-11 16,4-1 9-16,-6 1 4 0,2-1-13 15,1 0 9-15,3 1 1 0,-3 1-9 16,3-4 8-16,-1 0 4 0,2-1-14 16,-3 1 12-16,-2-3 2 15,-4 0-14-15,0 2 12 0,-3-2 1 16,-2 0-8-16,2 0 2 0,-2 0 26 15,2-5-29-15,3-6 4 0,-2-2 54 16,3-5-55-16,-5 1 7 0,-1-1-2 16,0-5-12-16,0 2 11 15,0 3-1-15,-1 2-8 0,-1 6 5 16,-2 5 3-16,3 1-8 0,1 3 7 16,0 1 4-16,0 0-14 0,0 0 11 15,0 0 4-15,0 0-9 0,0 0 2 16,0 0 7-16,0 0-13 15,0-1 7-15,0 1-2 0,0 0 0 16,0 0-7-16,0 0 7 0,0 0 0 16,0 0-9-16,0 0 9 0,0 0-15 15,0 0 13-15,0 0 1 0,0 0-12 16,0 0 12-16,0 0-4 0,0 0-12 16,0 0 13-16,0 0-1 0,0 0-14 15,0 0 11-15,0 0-6 16,0 0-9-16,0 0 12 0,0 0-7 15,0 0-14-15,0 2 7 0,0 2 5 16,0-1-2-16,1 2-74 16,3 1-13-16,-4-2-90 0,0 1-95 15,0-2-233-15</inkml:trace>
  <inkml:trace contextRef="#ctx0" brushRef="#br0" timeOffset="4665.2">16543 11653 729 0,'0'0'0'0,"0"0"307"16,0 0-204-16,0 0-7 0,0 0-55 15,0 0-14-15,0 0 38 0,0 0 3 16,60 12-23-16,-37-12-10 0,3 0-11 16,3 0-1-16,-1-1-4 15,-1-6-11-15,-6 4 12 0,-2-1-3 16,-3 2-14-16,-7 1 3 0,-4 0-3 15,1 1-6-15,-6 0 3 0,1 0 0 16,-1 0 0-16,-1 0-44 16,-6 0 17-16,-4 3-72 0,-1 1-31 15,-3-1-29-15,3-2-106 0,-6-1-97 16</inkml:trace>
  <inkml:trace contextRef="#ctx0" brushRef="#br0" timeOffset="5081.99">16624 11532 921 0,'0'0'0'0,"0"0"312"16,0 0-205-16,0 0-22 16,0 0-45-16,0 0-16 0,0 0-4 0,0 0-16 15,0 0 13-15,-23 32-9 16,11-14-13-16,3-2 10 0,-5 1 3 15,1 1-11-15,1-1 6 0,-2-2 12 16,3-5-15-16,4 0 0 0,2-5 33 16,3-2-27-16,2 0 14 15,0-3-7-15,0 0-18 0,0 0 10 16,0 3-1-16,2-3-5 0,5 4 2 16,-2 0 10-16,6-1-12 0,-2 4 2 15,-2-3 12-15,2 1-18 0,-6 5 10 16,4-3 1-16,-3 2-10 15,1-2 8-15,2-1 14 0,-3 0-19 16,1-2 2-16,0 3 28 0,1-3-27 16,-1-1 14-16,2 0-1 0,4-2-11 15,-4 2 13-15,1-1-7 0,1-1-11 16,-2 0 2-16,-1 0 13 16,-5-1-19-16,-1 3 6 0,0-3-4 15,0 0-101-15,0 0-17 0,-10-6-73 16,-6 0-515-16</inkml:trace>
  <inkml:trace contextRef="#ctx0" brushRef="#br0" timeOffset="6048.59">12335 12171 260 0,'0'0'0'15,"0"0"39"-15,0 0-28 0,0 0-8 16,0 0-1-16,0 0 8 0,0 0 18 16,0 0 21-16,0 0-24 0,-38-10-2 15,35 10-4-15,-2 0 6 0,-3 0 39 16,5 0 13-16,1 0 4 16,0 0 4-16,1 0 2 0,-1-1-3 15,2 1-3-15,0 0-5 0,0 0-1 16,0 0 1-16,0 0-9 0,0 0-7 15,0 0-14-15,0-1-11 0,0 1-16 16,0 0-14-16,0 0 5 0,7-2-7 16,12 2 10-16,-1 0 20 15,10 0-10-15,-1 0-12 0,6-2 14 16,5 0-12-16,4-5-8 0,2 0 14 16,-1-3-11-16,5 0-10 0,-8 0 4 15,-1 3 9-15,-7 1-13 0,-7 6 0 16,-8 0-3-16,-6 2-8 0,-4 4 15 15,-2-2-4-15,-3-2-38 16,-2 0 22-16,0 5-2 0,-9-1-5 16,0 1 4-16,-6-1-53 0,2-1-40 15,-3-1-30-15,-5 0-101 0,0 5-141 16</inkml:trace>
  <inkml:trace contextRef="#ctx0" brushRef="#br0" timeOffset="6270">12340 12309 985 0,'0'0'0'0,"0"0"292"16,0 0-201-16,0 0-24 0,0 0-37 16,0 0 17-16,0 0 14 0,86-30 9 15,-50 20-36-15,1 6-13 16,0 1 7-16,2 1-22 0,-5-1-12 15,-2 3 12-15,-8 0 4 0,-8 4-10 16,-3-1 0-16,-5 1-4 0,-4 1-18 16,1-3-19-16,-3 2-68 0,-2-4-74 15,0 0-114-15,-5-10-620 0</inkml:trace>
  <inkml:trace contextRef="#ctx0" brushRef="#br0" timeOffset="7068.49">15487 12087 781 0,'0'0'0'0,"0"0"342"0,0 0-195 16,0 0-59-16,0 0-32 0,0 0-2 16,0 0-35-16,0 0-4 0,0 0 31 15,62-7-10-15,-32 2-16 0,5 2 13 16,4-1-24-16,0-3-9 0,2 1 0 15,-3-2 30-15,3 0-33 16,-4 2 6-16,-7 5 14 0,-7-1-27 16,-10 2 20-16,-6 0-10 0,-5 0-15 15,-2 2 17-15,0 2-4 0,-2-4-70 16,-5 4 53-16,-6 2-48 16,-4-3-76-16,1 3 34 0,0-3-72 15,-4 1-135-15,1 3-12 0</inkml:trace>
  <inkml:trace contextRef="#ctx0" brushRef="#br0" timeOffset="7461.57">15515 12190 697 0,'0'0'0'0,"0"0"302"0,0 0-199 15,0 0-28-15,0 0-8 0,0 0-14 16,0 0-14-16,0 0 7 15,-9 1 3-15,9-1-22 0,0 0-5 16,0 0 13-16,0 0-13 0,0 0 3 16,0 0 19-16,0 0-14 0,0 0-5 15,0 0 10-15,2 0-23 0,1 0-2 16,5-2 26-16,0-4-19 16,1 2-5-16,2 2 12 0,-1-3-17 15,6 1-4-15,4 1 22 0,3 0-17 16,5 3-7-16,6 0 20 0,1 0-19 15,4-1-4-15,3 2 4 0,-1 1 11 16,0-1-15-16,-4 0 4 16,-9 4 0-16,-8-4-11 0,-8 2 18 15,-5-1-11-15,-5-1-9 0,-2 0 22 16,0-1-13-16,0 0-6 0,0 0 9 16,-4 0-2-16,-4 0-137 0,-1 0 21 15,0-1-44-15,2-2-171 0,-2 0-247 16</inkml:trace>
  <inkml:trace contextRef="#ctx0" brushRef="#br0" timeOffset="15268.08">9718 9761 360 0,'0'0'0'0,"0"0"164"0,0 0-70 16,0 0-15-16,0 0-23 16,0 0 35-16,0 0-24 0,0 0 3 0,-12-35 5 15,12 33-14-15,2 0-11 16,-1-1 16-16,3 3-34 0,0 2-9 15,3 5 29-15,5 5 32 0,-1 4-19 16,3 6-4-16,3-3-27 16,1-3-14-16,2-1 6 0,-1-7-18 15,1-1-4-15,1-5 17 0,0-2-12 16,0-8 0-16,2-4 22 0,-3-1-13 16,-1-2-6-16,-1-4 10 0,-1 2-18 15,-2 3-8-15,-1 7 8 0,-4 3-1 16,5 2-11-16,-3 2 13 15,2 3-9-15,2 3-1 0,0 0 10 16,2 0 0-16,-1 1-6 0,-3-2 2 16,-1-1 4-16,1 3-5 0,0-7 0 15,0 3 5-15,0-3-13 0,1 1 16 16,2-1-5-16,-4 0-8 16,6 0 10-16,-3-6 2 0,2-2-10 15,1 0 6-15,-1-5 4 0,0 3-8 16,-4 2 2-16,-2 1 0 0,0 3-9 15,1 4 16-15,-6 0-16 0,0 8-6 16,2 1 15-16,-4 3-2 16,4 1-5-16,-2-3 9 0,0 1 6 15,4-6-9-15,3-2 0 0,0-3 11 16,4-1-13-16,5-5 4 0,2-8 17 16,-1-1-21-16,-2 2 4 0,-3 2 6 15,-1 4-15-15,-4 7 14 0,-4-1-12 16,5 4-4-16,-1 4 17 15,-4 2-10-15,4 1-2 0,-3 0 8 16,-2-6 0-16,7-3-9 0,-2-1 10 16,0-5-10-16,6-11-186 0,-3-7-68 15,-1-5-343-15</inkml:trace>
  <inkml:trace contextRef="#ctx0" brushRef="#br0" timeOffset="18052.91">20825 7318 495 0,'0'0'0'15,"0"0"257"-15,0 0-132 0,0 0 2 16,0 0-40-16,0 0-12 0,0 0 10 16,0 0-22-16,-3-3-8 0,3 3 6 15,0 0-17-15,0 0-11 0,0 0-2 16,0 0-11-16,0 2-9 16,3 5-5-16,8 2 17 0,-2 7 19 15,3 2-8-15,2 1-9 0,-1 3-8 16,2 1-1-16,3-3-8 0,-2-3-5 15,2 1 2-15,-6-5-3 0,1-2-1 16,-5-1 0-16,1-3 0 16,-3-3 1-16,-5-1 0 0,-1-3 1 15,2 0 1-15,-2 0 7 0,0 0 10 16,0 0 3-16,0-7 12 0,2-14-4 16,1-7-14-16,-1-9-17 0,-2-2 3 15,0-6-4-15,0 1 0 0,0-5-2 16,2 7-2-16,1 4 1 0,3 6 1 15,-4 4 1-15,3 4 0 16,-3 5 2-16,-1 4 2 0,-1 5-3 16,0 3 0-16,2 3 3 0,-2 1-2 15,0 3 3-15,0 0-2 0,0-1 0 16,0 1-2-16,0 0 0 0,0 0-2 16,0 0 0-16,0 0-1 15,0 0-2-15,2 0 4 0,-2 0-3 16,0 0 2-16,0 0 3 0,0 0 1 15,0 0-1-15,0 0 6 0,0 0-7 16,2 0 0-16,-2 0 5 0,0 0-2 16,0 0-1-16,3 0 0 15,4 0 1-15,2-2 8 0,5-1 1 16,-1 0-6-16,3 1-3 0,3 0 1 16,9-2-1-16,1 0-4 0,6 0 2 15,4 1 3-15,-2 1-5 0,4 1 2 16,-4 1 3-16,-2 0-4 15,-6 0 0-15,-8 1 1 0,-2 2-1 16,-3 0-4-16,-7 0 2 0,-5 0-10 16,-4 0 1-16,0-2-16 0,0-1-23 15,0 0-4-15,-6 0-22 0,-1 1-74 16,-9 2-87-16,0-1-188 16</inkml:trace>
  <inkml:trace contextRef="#ctx0" brushRef="#br0" timeOffset="18421.82">21375 7177 1156 0,'0'0'0'0,"0"0"148"0,0 0-93 16,0 0-8-16,-62 62-7 0,47-45-15 15,-5 1-9-15,-3-2-7 16,4 1-4-16,-1-3 0 0,6-2-5 16,2-2 0-16,-1-2 5 0,10-5 0 15,3-1 10-15,0-2-3 0,0 0-8 16,0 0-6-16,9 3-13 16,3 0 30-16,7-3 12 0,10 0-5 15,-3-1-4-15,6-4-6 0,3 2-5 16,-3 0-1-16,2 0 0 0,-4 3-3 15,-7 0-4-15,-5 0-1 0,-6 5 0 16,-3-1-7-16,-4-3 9 16,-5 0 0-16,0 0-16 0,0-1-6 15,-2 0-7-15,-1 0 4 0,-8-3-32 16,2-4-92-16,-7-6-93 0,4-1-34 16,1-2-112-16</inkml:trace>
  <inkml:trace contextRef="#ctx0" brushRef="#br0" timeOffset="18688.62">21382 7171 967 0,'0'0'0'0,"0"0"135"16,0 0-76-16,0 0 20 16,6 80-27-16,-3-48-9 0,3 3-6 0,-5 3 2 15,1-1-5-15,2-4-14 16,-3-3-6-16,1-8 0 0,-2-4 1 15,2-6-3-15,-2-5 4 0,3-5-8 16,-3 0-6-16,0-2 3 0,0 0 4 16,4-2-11-16,0-5-22 15,-1-2-52-15,6-6 25 0,0-3-55 16,-2 6-53-16,5-5-144 0,2 3-47 16</inkml:trace>
  <inkml:trace contextRef="#ctx0" brushRef="#br0" timeOffset="18922.54">21927 7229 863 0,'0'0'0'0,"0"0"335"0,0 0-224 0,0 0-36 15,0 0-38-15,0 0-13 16,-69 42 4-16,52-20-4 0,1-1-4 15,0 4-5-15,2-2-9 0,3-3-3 16,2-3-4-16,2-6 1 0,3-3 0 16,3-2-81-16,1-4-16 15,0-2-39-15,0 0-77 0,0-4-6 16,0-7-41-16</inkml:trace>
  <inkml:trace contextRef="#ctx0" brushRef="#br0" timeOffset="19048.33">21757 7245 892 0,'0'0'0'16,"0"0"220"-16,0 0-98 0,0 0 10 16,53 72-64-16,-38-48-26 0,1 0-21 15,-4-3-9-15,4-1-9 0,0-4-5 16,0 0-56-16,-6-8-64 16,4-2-141-16,-3-6-188 0</inkml:trace>
  <inkml:trace contextRef="#ctx0" brushRef="#br0" timeOffset="19657.21">22182 7388 950 0,'0'0'0'0,"0"0"178"0,0 0-145 16,0 0 46-16,0 0-8 15,0 0-24-15,30 70-4 0,-21-56 1 16,7-4-23-16,-4-1-2 0,-1-3-6 16,-6-2-7-16,-1-4 0 0,-3 0 4 15,-1 0 6-15,4-3 20 0,-2-9 28 16,-2-4-24-16,3-7-26 16,-3-3-8-16,0-5-6 0,-3-3 0 15,-1-4 4-15,4 1-2 0,0 2-1 16,0 4-2-16,0 4-4 0,2 2 9 15,1 5-5-15,-1 2 2 0,-2 5 6 16,6 0-7-16,-6 0 0 16,3 4 20-16,-1 0-2 0,1 0-8 15,-1 3 1-15,2 2-4 0,-4 3-1 16,0-1 4-16,0 1 1 0,3-2-6 16,-3 3 4-16,0-1-3 0,0 1-1 15,0 0 5-15,0 0-3 16,0 0-1-16,0 0 5 0,0 0-4 15,0 0-6-15,0 0 3 0,4 0-7 16,1 0-4-16,7 0 13 0,6 0-4 16,2 0-1-16,4 0 2 0,5 0-2 15,6-2-2-15,4-2 2 0,3 0 3 16,11-2-4-16,-5 1 0 0,-4 1 2 16,-1 3-3-16,-8 1 2 15,-5 0-2-15,2 0-3 0,-7 0 5 16,-7 0-2-16,-9 2-15 0,-6 2-10 15,-3-1-48-15,0 2-4 0,-7-1 26 16,-5 3-8-16,-4 0-38 0,0-3-59 16,-4 1-125-16,1-3-164 0</inkml:trace>
  <inkml:trace contextRef="#ctx0" brushRef="#br0" timeOffset="20059.63">22460 7225 1122 0,'0'0'0'15,"0"0"216"-15,0 0-148 0,0 0 12 16,0 0-42-16,70-11-12 0,-50 12-11 16,-4 6-11-16,-6 1 2 0,-1 3-7 15,-2 1-2-15,-5 0 0 16,-2 2 4-16,-2 3 10 0,-8-5 4 15,-3 0 3-15,-1 0-6 0,0-5 1 16,-2-1-7-16,4-4 7 0,8 1 4 16,1-3-4-16,3 0-3 15,0 0 0-15,0 0-20 0,3 0 0 16,-1 0-1-16,5-1 4 0,5 1 12 16,-1-2 1-16,-2 2-12 0,7 2 4 15,-2 3 3-15,-2 2-2 16,2 0-3-16,-5 6 7 0,-5-2-6 15,-2 4-10-15,-2-1 18 0,-9 4 3 16,-2-3-6-16,-1-1 8 0,-2-1-12 16,-1-2 4-16,3-1 6 0,1-3-15 15,4-5-51-15,4-2-10 0,3 0-69 16,0-4 12-16,3-10-141 16,8 0-356-16</inkml:trace>
  <inkml:trace contextRef="#ctx0" brushRef="#br0" timeOffset="20882.22">22867 7209 878 0,'0'0'0'16,"0"0"250"-16,0 0-123 0,0 0-56 15,-71-7 12-15,58 7-22 0,6 4-30 16,-2 2 3-16,4 3-18 15,-2 4-12-15,2-1 6 0,-1 3-12 16,6 3 4-16,0 0 8 0,0-1-10 16,6 1 0-16,1-3 22 0,3-3-22 15,3-3 0-15,3-3 0 0,0-3 9 16,0-3-8-16,-2 0 20 0,-4-5-22 16,3-2 0-16,-4-2 2 0,-4-2-2 15,2-2-18-15,-3-2 13 16,-3 4-6-16,-1 2 1 0,0 0 14 15,0 3-6-15,0-1 1 0,0 0 11 16,0 0-10-16,0 3 2 0,-1-2 8 16,1 3-11-16,-4 0 4 15,4 1 19-15,0 2-16 0,0 0-2 16,0 0 12-16,-2 0-8 0,2 0 2 16,0-2 11-16,0 2-13 0,0-1 1 15,0 1 9-15,0 0-12 0,0 0 0 16,0 0 8-16,0 0-11 15,0 0 2-15,0 0 5 0,0 0-18 16,-2 1 3-16,2 6 8 0,0 4 8 16,0 7 0-16,0 1 6 0,0 0-9 15,2 5 0-15,0 2 11 0,0 2-9 16,1 0-2-16,1 2 10 16,-1-3-17-16,1-4 0 0,-1-3 21 15,-1-6-12-15,0 0 3 0,-2-6 10 16,2-5-9-16,-2-2-7 0,0-1 8 15,0 0-15-15,0 0 2 0,0 0 16 16,0 0-20-16,0 0 0 16,0 0 6-16,0 0-5 0,0 0 2 0,0 0 0 15,0 2 0-15,0-2-2 16,0 4 2-16,0-2 4 0,0-1-7 16,0 0 6-16,0-1-2 0,-2 0-4 15,2 0 6-15,0 0-6 0,0 1 2 16,0-1 1-16,0 0 0 0,0 0-1 15,0 0 2-15,0 2 2 16,0-2-7-16,0 1 8 0,0-1-8 16,0 0 5-16,0 0 8 0,0 0-14 15,0 0 2-15,0 0 6 0,0 0-5 16,0 0-1-16,0 0 6 0,0 0-6 16,0 0-5-16,0 0 12 0,0 0-8 15,0 0-14-15,0 0 17 16,0 0-25-16,0-1-1 0,0-1-5 15,0 2-62-15,0-2-32 0,0 0 0 16,0-1-154-16,0-1-181 0</inkml:trace>
  <inkml:trace contextRef="#ctx0" brushRef="#br0" timeOffset="21594.1">20517 8540 776 0,'0'0'0'15,"0"0"301"-15,0 0-189 0,0 0 16 16,0 0-21-16,0 0-21 0,0 0-5 16,78-1-13-16,-49-1-7 0,-3 0-30 15,4 2-17-15,-5 0-4 0,-4 0-14 16,-3 0-3-16,-4 4-37 16,-3-1-78-16,-1 2-37 0,-3 2-91 15,-7 0-193-15</inkml:trace>
  <inkml:trace contextRef="#ctx0" brushRef="#br0" timeOffset="21753.43">20549 8749 1062 0,'0'0'0'16,"0"0"170"-16,0 0-106 0,0 0 20 15,0 0 0-15,75 20-42 0,-49-19-11 16,4-1-7-16,-2 0-21 15,-3 1 0-15,2 0 2 0,-8 2-10 16,-1 0-107-16,-7 0-10 0,1 1-113 16,-3 0-95-16,-2-3-273 0</inkml:trace>
  <inkml:trace contextRef="#ctx0" brushRef="#br0" timeOffset="22737.7">21087 8753 813 0,'0'0'0'0,"0"0"187"0,0 0-99 16,0 0-6-16,0 0-8 0,0 0-20 16,67 65-1-16,-51-51-12 0,-2 1-11 15,-3-2-8-15,3 1-15 0,-3-3 3 16,-2-1-1-16,-4-2-4 15,2-1 12-15,-4 0 12 0,-3-5-7 16,0 0-1-16,0-1 1 0,0-1-14 16,2 0 2-16,-2 0 6 0,2 0-7 15,-2 0 9-15,0-1 6 0,2-5-10 16,0-3 16-16,-2-5-16 0,0-6-19 16,0-3 10-16,0-4 2 0,0-6-13 15,-2-2 7-15,-4-6-2 16,1-3-19-16,2-3 5 0,1 2 8 15,2 3-8-15,0 2 17 0,2 4 2 16,-2 5-8-16,0 0 6 16,0 6 6-16,0 1-8 0,-2 0 0 15,0 3 23-15,2 1-17 0,-3 1 0 16,1 2 6-16,2 5-10 0,0 3 6 16,0 3 11-16,0 4-11 0,0 1-2 15,0 1 4-15,0 0-13 16,0 0 2-16,0 0 2 0,0 0-2 15,0 0-2-15,0 0 10 0,0 0-14 16,0 0 11-16,0 0 3 0,0 0-8 16,0 0 2-16,0 0 12 0,0 0-11 15,0 0 4-15,0 0 5 0,0 0-12 16,0 0 2-16,0 0 9 16,0 0-12-16,0 0 3 0,0 1 11 0,0-1-16 15,0 0 2-15,3 0 4 16,1 0 3-16,3 1-3 0,0 0 15 15,0-1-23-15,4 1 8 0,-2-1 8 16,6 0-15-16,-2 0 4 0,1 1 2 16,0 1 1-16,4 0-4 15,1 1 4-15,1-3-2 0,-1 0-1 16,2 0 2-16,2 0 0 0,0 0-4 16,0 0 6-16,0-2-6 0,11-1 2 15,0-2 2-15,-1 1-2 0,8 1 3 16,0 2 5-16,-6-2-13 15,2 3 4-15,2 0 4 0,-2 0-3 16,0 0-2-16,2 0 6 0,-2 0-6 16,-1 0-4-16,-3 0 12 0,-1-1-10 15,2 1 0-15,-8 0 6 0,6 0 0 16,-2 0-3-16,2 0 4 16,0 0-3-16,0-3 1 0,0 3 0 15,3 0 1-15,0 0-2 0,4 0 2 16,-2 0-2-16,1 3-1 0,-1-1 4 15,0 1-3-15,2-2-1 0,-6 0 4 16,3-1-1-16,-3 0-3 0,-4 0 4 16,-3-1-1-16,-1-1-3 15,0 0 4-15,-4 1-1 0,2 0 1 16,-4-2 8-16,1 3-14 0,-4-1 8 16,-2 0 5-16,-5 1-15 0,-2 0 6 15,-4-1 0-15,-1 1 1 0,-2-1 0 16,0 1 9-16,-2-1-18 0,-6-2-35 15,-5 0-46-15,-6-4-120 16,-6 0-65-16,-5-7-260 0</inkml:trace>
  <inkml:trace contextRef="#ctx0" brushRef="#br0" timeOffset="23828.83">21789 8475 1025 0,'0'0'0'0,"0"0"322"16,0 0-240-16,0 0-56 15,0 0-37-15,0 0 22 0,0 62 52 16,0-30-17-16,0 3-3 0,0 3-12 16,2-2-14-16,-2-3-3 0,4-4-18 15,-3-4 8-15,3-7 3 0,1-4-13 16,-1-1 6-16,-1-9 5 16,-1-3-10-16,0-1-47 0,5-1-12 0,-4-10-45 15,4-4-40-15,1-7-175 16,-5-2-349-16</inkml:trace>
  <inkml:trace contextRef="#ctx0" brushRef="#br0" timeOffset="24177.51">22090 8517 1144 0,'0'0'0'15,"0"0"153"-15,0 0-63 0,-9 65-16 16,6-47-18-16,1-2-21 15,2-4-7-15,2 0-4 0,1-3-17 16,8-2-2-16,1 0 11 0,4-2-18 16,0-2 4-16,-2-2 7 0,4 1-15 15,-2-1 7-15,1 1 2 0,-2 0-6 16,-5 2-12-16,-3 1 16 16,-5-3-2-16,-2 3-11 0,0 1 13 0,-5 4 0 15,-6 5 0-15,-5 2 22 16,-3 0-11-16,-1-1 8 0,1-2 3 15,3 0-14-15,-2-1-2 0,4-4 5 16,2-2-14-16,5-3 2 0,3-2 0 16,2-2 0-16,2-3-116 15,0-6 16-15,7-5-159 0,-1-4-70 16,1-3-110-16</inkml:trace>
  <inkml:trace contextRef="#ctx0" brushRef="#br0" timeOffset="24374.66">22106 8504 1057 0,'0'0'0'0,"0"0"309"0,0 0-179 16,0 0-48-16,0 0-4 16,0 0-7-16,67 0-19 0,-39 0-21 15,1 0-28-15,1-1 0 0,0-1 7 16,-2 2-20-16,-5 0-85 0,-7 0-18 15,-2 2-72-15,-1-1-38 0,-3-1-139 16</inkml:trace>
  <inkml:trace contextRef="#ctx0" brushRef="#br0" timeOffset="24924.98">22548 8426 751 0,'0'0'0'0,"0"0"300"15,0 0-191-15,0 0-20 16,0 0-20-16,0 0-7 0,0 0-4 16,0 0-10-16,0 0-13 0,2-5-13 15,-2 5-3-15,0 0-11 0,-2 4 1 16,-3-1 1-16,-1 4 0 16,5 0-13-16,-5 1 6 0,3 0 10 15,-2 5-16-15,-1 2 6 0,1 0 14 16,1 5-15-16,3-1 17 0,-3 5-3 15,-1 0-9-15,1 2 5 0,3 2 1 16,1-1-12-16,0 3 12 16,1-3-2-16,5 0-12 0,1-2 2 0,0-4 16 15,2-5-21-15,-1 0 8 16,3-5 9-16,-2-2-14 0,7 0 2 16,-2-3 22-16,0-5-18 0,0 1 7 15,2-2-1-15,-2-2-9 0,0-4 9 16,1-1-5-16,-1-4-11 15,0-1 8-15,-3 3 2 0,-4 1-10 16,0-2-6-16,-2 2 12 0,-5 0-2 16,4-2-5-16,-4 2 12 0,0 1-12 15,0 0 11-15,0-1 2 0,0 2-14 16,0-1 13-16,-4-1-1 0,0 5-10 16,1-2 10-16,-1-1-1 0,-1 3-8 15,2-3 8-15,-1 3 4 16,-1-3-11-16,-2 0 6 0,0 3 20 15,-1-4-17-15,0 4 18 0,1-1-5 16,-6 1-12-16,6 2 8 0,-2 1-1 16,-3 0-17-16,-1 0 6 15,-4 4 5-15,-4 5-11 0,-2 4-1 16,-6 3 3-16,5 4-91 0,-3 4-37 16,0 0-151-16,-3-1-440 0</inkml:trace>
  <inkml:trace contextRef="#ctx0" brushRef="#br0" timeOffset="35011.26">26707 7153 813 0,'0'0'0'16,"0"0"278"-16,0 0-145 16,0 0-52-16,0 0-9 0,0 0 2 15,-30 65-13-15,26-37 2 0,4 4-5 16,0 0-15-16,0-1-4 0,0-1-8 16,4 0-20-16,-1-10-8 0,6-1 10 15,0-3-11-15,-6-5-4 0,5-4 4 16,-3-3 3-16,-3-2-16 15,-1-2-28-15,3 0-35 0,3-8-58 16,2-7-16-16,-2-2-90 0,2-5-248 16</inkml:trace>
  <inkml:trace contextRef="#ctx0" brushRef="#br0" timeOffset="35283.22">26977 7170 1179 0,'0'0'0'16,"0"0"170"-16,0 0-76 16,0 0-34-16,-28 66-10 0,28-51 1 15,0-1-30-15,5 0-16 0,8 2 12 16,-1-4-17-16,2-1 0 0,2-1 0 16,4-3 0-16,-6-2-11 0,-2 1 18 15,1-2-10-15,-8 0-4 0,2 0 14 16,-5 1-10-16,-2 0-7 15,-6 5 14-15,-1 2 1 0,-7 2-4 16,0 2 13-16,-4-1-12 0,1-1-4 16,-3-2 4-16,4-3 1 0,0-4-34 15,6-2-41-15,-3-3-63 0,8-4-82 16,-4-9-160-16</inkml:trace>
  <inkml:trace contextRef="#ctx0" brushRef="#br0" timeOffset="35460.19">26931 7164 1291 0,'0'0'0'0,"0"0"240"16,0 0-162-16,68-4-22 0,-37 4-14 16,7-2-36-16,-1 0-10 0,0-1 8 15,0-2-8-15,-7 2-251 0,-2-3-6 16,-5 1-250-16</inkml:trace>
  <inkml:trace contextRef="#ctx0" brushRef="#br0" timeOffset="35829.54">27393 7034 1203 0,'0'0'0'0,"0"0"192"16,0 0-140-16,0 0-26 0,0 0-7 15,0 0 8-15,-51 75 9 0,47-49-21 16,-3 2-3-16,-3 5 10 16,8 0-16-16,-2 1-5 0,4-2 10 15,0-7-12-15,4 2-2 0,5-6 6 16,1 1 4-16,4-4-8 0,-3-4 2 16,3-1 3-16,4-7-6 0,-4 0 4 15,-2-2 8-15,3-3-11 0,-7-1 2 16,3-3 14-16,-6-6-10 0,4-2 11 15,-5 0-8-15,-3-1-4 16,-1-3 11-16,0-2-10 0,-1 1-5 16,-8 5 0-16,2 2 22 0,0 4-4 15,-7 1 1-15,-6 4-19 0,-5 0 0 16,-6 7-14-16,-5 6-37 16,4-3-84-16,2-2-128 0,5-8-565 15</inkml:trace>
  <inkml:trace contextRef="#ctx0" brushRef="#br0" timeOffset="36560.56">26334 7143 904 0,'0'0'0'16,"0"0"291"-16,0 0-170 16,0 0-34-16,0 0-19 0,0 0-17 15,-62 51-5-15,42-32-3 0,-3 2-19 16,0-2-2-16,4-2 8 0,3-5-11 15,2-2 6-15,1-5 15 0,6-2-7 16,7-1 7-16,-3-2 1 0,3 0-10 16,0 0-8-16,0 0 0 15,0 0-13-15,0 0-3 0,0 0 10 16,1 0-15-16,1-2-4 0,0-1 4 16,3 3 5-16,2 0-9 0,-5 0 4 15,-2 0 3-15,2 0-9 0,-2 0 8 16,3 0 0-16,-1 2-6 0,4 3 4 15,1 2 11-15,-2 3-10 16,9 2 14-16,4 4-17 0,1-2 0 16,2 1 0-16,2-3 0 0,0-1 0 15,2-8-16-15,-5 2-63 0,-6-4-141 16,-5-1-149-16,-9-3-705 16</inkml:trace>
  <inkml:trace contextRef="#ctx0" brushRef="#br0" timeOffset="37182.31">25216 7181 1007 0,'0'0'0'0,"0"0"261"16,0 0-140-16,0 0-70 15,0 0-21-15,0 0 10 0,0 0 12 16,-9 87 13-16,9-56-6 0,0 3-14 15,5-2-9-15,0-2-4 0,4-4-24 16,-7-6-6-16,7-3 7 0,-2-4-10 16,-4-5-2-16,3-5 6 15,-3-2-6-15,-1-1-83 0,7-9-24 16,2-9-70-16,-1-4-212 0,3-4-286 16</inkml:trace>
  <inkml:trace contextRef="#ctx0" brushRef="#br0" timeOffset="37671.42">25461 7333 716 0,'0'0'0'0,"0"0"250"15,0 0-129-15,0 0-44 0,0 0-10 16,0 0 10-16,0 0-10 0,0-62-20 16,9 52-5-16,0 3-6 15,2 0-14-15,-1 3-5 0,3 0 1 16,-4 1-11-16,5 3-1 0,-2 0 8 16,1-1-13-16,2 2 0 0,3 6 13 15,0-1-11-15,-4 2-3 0,-2 0 0 16,1 4 2-16,-10-4-13 15,-1 4 18-15,-2 2-8 0,0 1 2 16,-11 0 41-16,-1 3-25 0,-2 2-8 16,-4-4 14-16,-1-2-16 0,-4-1-5 15,2 3 12-15,1-4-11 0,1-3-2 16,6 0 10-16,3-3-9 16,1-1-4-16,2-3 4 0,5-1 3 0,2 3-16 15,0-2 7-15,7 1-1 16,5 2 5-16,1-4 0 0,6-1 27 15,4 0-26-15,0 0 11 0,0 0-12 16,6 0 0-16,-3 0 0 0,-3-1 2 16,-5 0-6-16,-8-2 1 15,-3 1-50-15,-3 0-20 0,0-6 16 16,-4 2-41-16,0-5-96 0,0-1-36 16,-6-5-229-16</inkml:trace>
  <inkml:trace contextRef="#ctx0" brushRef="#br0" timeOffset="38032.69">25759 6859 1208 0,'0'0'0'0,"0"0"220"0,0 0-144 16,0 0-44-16,70-10-9 0,-54 17-17 15,-3 1-5-15,-3 2 6 0,-3 2-8 16,-1 1-4-16,-6 2 5 0,0 0 0 16,-9 5 0-16,-5-4 34 15,0 2-12-15,-4-3 21 0,0-1 5 16,-1-5-20-16,1 0-7 0,6-5 11 16,3 0-6-16,2-2 7 0,5-2 8 15,0 0-18-15,2 0-11 0,0 0 3 16,2 0-11-16,3 1-8 15,2 0-5-15,9 0 24 0,2-1-12 16,3 0 7-16,2 2-6 0,2-1-8 16,3 1 8-16,-8-1-9 0,3 0-51 15,-4 1-17-15,-3 3-76 0,-9 1-130 16,-5-2-206-16</inkml:trace>
  <inkml:trace contextRef="#ctx0" brushRef="#br0" timeOffset="39922.37">27975 7214 956 0,'0'0'0'0,"0"0"314"0,0 0-187 15,-9 0-37-15,7 0-12 0,1 0-22 16,-1 0-18-16,2 0-10 0,-2 0-12 15,-1 8-12-15,-6 0 2 0,0 5-5 16,-7 1-2-16,2 3 2 0,0-2 14 16,-4 0-6-16,4 1 11 15,-2-5 2-15,7-4 2 0,0 0 7 16,4-3-5-16,1-2 2 0,4-1 2 16,0-1-7-16,-1 0-6 0,1 0 7 15,0 0-10-15,0 0-6 0,0 0 8 16,0 0-10-16,0 0-4 15,0 0 8-15,0 0-6 0,0 0-3 16,0 0 2-16,0 0-3 0,0 0 0 16,0 0 0-16,0 0 0 0,0 0 0 15,0 0 0-15,0 0 0 0,0 0 0 16,0 0 0-16,0 0 0 0,0 0 0 16,0 0 0-16,0 1 0 15,0-1 0-15,0 0 0 0,1 0 0 16,1 1 0-16,2 1 0 0,6 4 0 15,4 0 0-15,2 0 0 0,7 5 0 16,4-4 0-16,-1 4 0 0,6-1 0 16,-7-2 0-16,2 0 0 0,-4 2-174 15,-9-6-170-15,-4-3-310 16</inkml:trace>
  <inkml:trace contextRef="#ctx0" brushRef="#br0" timeOffset="40686.93">28454 7163 757 0,'0'0'0'0,"0"0"247"16,0 0-80-16,0 0-54 0,0 0-10 15,0 0 12-15,0 0-27 0,0 0-28 16,0 0-18-16,-8-20-22 0,8 31-19 15,0 7 12-15,0 6 27 0,0 5-11 16,0 4-8-16,0 0 4 0,0-2-10 16,3 1-11-16,4-3 4 15,-1-5-7-15,-1-4-2 0,5-6-3 16,-6-3-23-16,0-5-36 0,3-3-34 16,-4-3-50-16,2-2-84 0,-1-7-126 15,0-5-192-15</inkml:trace>
  <inkml:trace contextRef="#ctx0" brushRef="#br0" timeOffset="41108.68">28745 7138 1293 0,'0'0'0'0,"0"0"261"0,0 0-187 15,61-4-25-15,-45 8-14 0,-1 3-17 16,-1 2-16-16,-2 1-1 0,-5 2-2 16,-3 2-17-16,-4 3 17 15,-6 1-2-15,-6 0 2 0,-2-2 2 16,-4 0 28-16,2-5-28 0,2 0 9 16,5-4-9-16,2-4 2 0,4-3 7 15,3 0-7-15,0 0 10 16,0 0 3-16,1-4-17 0,12 0-23 15,1-4 48-15,0-1-20 0,4 4-6 16,-2-2 4-16,-4 5-1 0,-3 2-2 16,3 0-3-16,-1 3 2 0,1 5-13 15,-6 1 15-15,1 3 0 0,-7 3-10 16,0 5 16-16,-11 1 3 16,0-2 1-16,-4 4 8 0,-5-1-8 15,-1-3-4-15,-7-5 4 0,6-3-5 16,-1-5-4-16,4-4 3 0,3-2-8 15,7-4-122-15,0-7-16 0,7-5-68 16,2-1-271-16</inkml:trace>
  <inkml:trace contextRef="#ctx0" brushRef="#br0" timeOffset="41487.35">29040 6895 1244 0,'0'0'0'16,"0"0"299"-16,0 0-221 16,0 0-30-16,0 0 0 0,67-21-7 0,-51 21-14 15,2 0-3-15,-4 3-17 16,-5 4-14-16,1 1 3 0,-4 3-1 15,-6-1-5-15,0 2 18 0,-4 2-6 16,-8 0 23-16,-2 1 8 0,-2 2-9 16,-2-4-4-16,2 0 5 15,2-7-10-15,7 1 2 0,3-7 12 16,3 1-11-16,1-1-4 0,0 0-1 16,0 0-6-16,0 0-10 0,5 0 5 15,9 0-4-15,7 0 4 0,6-1 6 16,6-3-8-16,1 1 0 15,-4 2 0-15,2 1-118 0,-6 0-25 16,-3-1-107-16,-8 6-175 0</inkml:trace>
  <inkml:trace contextRef="#ctx0" brushRef="#br0" timeOffset="43750.58">26252 8575 1026 0,'0'0'0'15,"0"0"231"-15,0 0-129 0,0 0-35 16,0 0-14-16,0 0-22 0,0 0-33 15,0 0 4-15,36 70 67 0,-22-32-31 16,0 3-3-16,4 0 3 16,-1 0-18-16,1-5 2 0,1-3 8 15,1-1-13-15,-2-8-4 0,-3-2 7 16,-4-3-10-16,3-6-4 0,-8-3 10 16,-1 0-11-16,-2-8-1 0,1 1 10 15,-4-3-9-15,0-2 1 0,2-5 17 16,-1-5-4-16,1-9-11 15,2-3 4-15,-2-7-14 0,-2-5-1 16,1-4 6-16,-1-4 0 0,0-6-15 16,0-1 8-16,0-2-10 0,0 4-5 15,0 8 22-15,4 6-6 0,-2 10-3 16,1 6 11-16,-3 5-1 16,0 2-8-16,2 3 8 0,-2 2 1 15,0 4-7-15,0 0 4 0,0 2 4 16,0 1-12-16,2-1 12 0,-2 0-11 15,0 1-4-15,0 0 13 0,0 0-8 16,0 0-10-16,0 0 12 16,0 0-6-16,0 0-21 0,3 0 9 0,1 0-10 15,1 0-40-15,-1 0 5 16,1 0-10-16,0 0-40 0,1 0 6 16,-3 0-4-16,-3 0-44 0,4 0 7 15,-3 0 5-15,-1 0 23 0,0 0 66 16,0 0 47-16,0 0 18 0,0 0 60 15,0 0 17-15,0 0 49 16,0 0-10-16,0 0-15 0,0 0-2 16,0 0-17-16,0 0-26 0,0 0-6 15,0 0-10-15,4 0-24 0,7 0-1 16,-3 0 23-16,6 0-17 16,8 1 1-16,4 1 13 0,4 0-16 15,6-1-4-15,8-1 6 0,7 0-15 16,6 0-7-16,3-3 12 0,7 0-18 15,2-2 2-15,4 4 14 0,-3-1-14 16,-1 1-6-16,-1 1 4 0,-5 0 6 16,-4 0-13-16,-4 3 10 15,-8-1 1-15,-8 1-12 0,-2 0 12 16,-14 0-5-16,-3-2-9 0,-1 0 16 16,-3-1-6-16,-7 0-8 0,2 0 12 15,-10 0-3-15,-1 0-8 0,0-1 10 16,0-3-10-16,-3 2-83 0,-9-2-82 15,-4 4-58-15,-6 0-203 16,-1 0-295-16</inkml:trace>
  <inkml:trace contextRef="#ctx0" brushRef="#br0" timeOffset="44047.83">26859 8607 968 0,'0'0'0'0,"0"0"165"0,0 0-35 16,-4 62-20-16,1-32-3 0,-4 2-25 15,3 2-16-15,-1 0-17 16,3-3-4-16,2-1-22 0,0-8-17 16,0-3 7-16,5-5-12 0,4-3-2 15,-3-4-27-15,1-3-45 0,0-4-40 16,-2-2-30-16,0-11-59 16,1-5-194-16,-1-2-231 0</inkml:trace>
  <inkml:trace contextRef="#ctx0" brushRef="#br0" timeOffset="44329.54">27122 8658 1152 0,'0'0'0'0,"0"0"253"0,0 0-125 16,-33 61-56-16,31-47-7 0,2-2-14 15,2 1-26-15,12-1-18 0,4-4 9 16,3 1-13-16,2-6-6 15,3 2 3-15,-1-3-1 0,-2 3-99 16,-9-1 88-16,-5 1-9 0,-7 1 7 16,-2 2 20-16,-4 4-10 0,-13 2 0 15,-1 2 8-15,-3-1 10 0,-2 2-8 16,-4-3 15-16,3 0-19 0,1-4-4 16,3-1 4-16,2-6-7 15,10-3-105-15,2-2-37 0,4-10-106 16,2-5-342-16</inkml:trace>
  <inkml:trace contextRef="#ctx0" brushRef="#br0" timeOffset="44489.38">27130 8625 1373 0,'0'0'0'0,"0"0"279"15,0 0-197-15,69-8-43 16,-38 7-10-16,5-1-27 0,4-1-4 15,1 0-15-15,-2 1-103 0,-5-3-100 16,-4 2-95-16,-9 0-313 0</inkml:trace>
  <inkml:trace contextRef="#ctx0" brushRef="#br0" timeOffset="44831.37">27572 8534 990 0,'0'0'0'0,"0"0"364"15,0 0-240-15,0 0-79 0,0 0-33 16,0 0 1-16,0 0 13 0,-20 72-12 16,13-40-6-16,-2 2 10 15,6 5-11-15,-2 4-4 0,-4-1 14 16,3-2-4-16,6-5-3 0,0-6 9 16,7-3-14-16,6-4-5 0,6-4 0 15,-3-7 15-15,2-1-16 0,0-7 2 16,3-3 6-16,-2-1-7 0,1-12 0 15,-1-5 17-15,-6-4-20 16,-1-1 6-16,-1 2-2 0,-10-2-3 16,-1 7 4-16,-5 0 13 0,-7 5-13 15,-11 9 12-15,-7 2 2 0,-9 7-17 16,-2 10 2-16,-1 1 2 0,1 0-82 16,4-2-72-16,3-8-236 15</inkml:trace>
  <inkml:trace contextRef="#ctx0" brushRef="#br0" timeOffset="45506.18">25992 8569 970 0,'0'0'0'0,"0"0"290"0,0 0-203 15,0 0-31-15,0 0 11 0,0 0-18 16,0 0 28-16,0 0 17 0,0 0-33 15,-39 73-17-15,16-51 2 0,2 0-23 16,0-4-9-16,3-2 12 0,4-6-9 16,3-5-1-16,1-1 10 0,6-1-13 15,1-3-6-15,3 1 14 16,0-1-9-16,0 0-5 0,0 0 9 16,1 0-13-16,1 0-6 0,9 2 6 15,-1 1 2-15,8 3-5 16,3 1 0-16,1 1 0 0,1 1 0 15,1 2 0-15,-2 0 0 0,-3 1 0 16,-3-5 0-16,-5 0 0 0,1 0-192 16,-9-4-44-16,-3-2-129 0</inkml:trace>
  <inkml:trace contextRef="#ctx0" brushRef="#br0" timeOffset="45979.07">24795 8657 829 0,'0'0'0'0,"0"0"289"15,0 0-183-15,0 0-28 0,0 0-47 16,0 0-3-16,0 0 55 0,0 65-25 16,0-33-16-16,0 1 4 15,0-1-31-15,3-3-11 0,-1-3 11 16,5-5-15-16,-2-5 0 0,2-7-9 16,2-2-48-16,2-6-47 0,1-2-22 15,4-9-163-15,-3-10-539 0</inkml:trace>
  <inkml:trace contextRef="#ctx0" brushRef="#br0" timeOffset="46476.66">25131 8763 798 0,'0'0'0'0,"0"0"273"16,0 0-155-16,0 0-17 0,0 0-29 15,0 0-4-15,0 0-1 16,0 0-30-16,0 0-11 0,17-53 20 16,-8 47-22-16,2 1-11 0,5 2 14 15,0 1-16-15,1 0-8 0,5 2 18 16,-5 0-18-16,3 1-6 15,-3 5 6-15,-4 1 6 0,-3 4-22 16,-2-2 25-16,-5 5-13 0,-1-1-8 16,-2 3 18-16,-4-1 14 0,-5 4-9 15,-3 0 13-15,-4 1-15 0,-3-4-4 16,1 1 15-16,0-2-18 0,1-2-10 16,1-1 10-16,3-3 6 0,-1-2-16 15,4-1 10-15,4-4 5 16,-1 1-11-16,5-1 2 0,-3-2 32 15,5 0-23-15,0 0 22 0,0 0-20 16,0 0-5-16,0 0 19 0,0 0-21 16,5 0-10-16,6 0 10 15,3 3 22-15,6-2-23 0,4 5 15 16,5-3-18-16,-3 2-2 0,3-1 2 16,-1-1 3-16,-2 0-18 0,1 1-21 15,-6-4-103-15,-1 0-149 16,-5-5-176-16</inkml:trace>
  <inkml:trace contextRef="#ctx0" brushRef="#br0" timeOffset="47081.9">28405 8586 1482 0,'0'0'0'16,"0"0"224"-16,0 0-168 0,0 0-29 16,-71 43-15-16,48-25-8 0,0-1 17 15,0-2-18-15,0 0-6 0,7-1 6 16,2 0 6-16,7-5-20 0,0 2 22 15,3-6-12-15,4-1-8 16,0 1 17-16,8-1-10 0,0 1-5 16,6 0 14-16,4 1 5 0,3 0-16 15,4-1 8-15,-4-2 7 0,2 2-11 16,2 0-25-16,-5-2-73 0,-8 0-91 16,4-3-60-16,-5 0-253 0</inkml:trace>
  <inkml:trace contextRef="#ctx0" brushRef="#br0" timeOffset="47343.99">28624 8600 1120 0,'0'0'0'16,"0"0"247"-16,0 0-149 0,7 67-47 15,-7-35-3-15,0 2-15 0,-3 3-7 16,-1-3 0-16,4-1-24 16,0-3-4-16,6-5-30 0,1-7-61 15,-2-6-116-15,4-9-111 0,-6-4-203 16</inkml:trace>
  <inkml:trace contextRef="#ctx0" brushRef="#br0" timeOffset="47783.75">28923 8563 1226 0,'0'0'0'15,"0"0"274"-15,0 0-196 0,0 0-33 16,0 0 21-16,64-6-19 0,-45 6-24 16,1 0 7-16,1 3-22 0,-3 1-13 15,-1 4 10-15,-4 1 1 16,-6 3-23-16,-7 1 23 0,0 1-11 15,-9 3-5-15,-7-1 20 0,-2 2 5 16,-1-1-20-16,-1-1 10 0,5-5 8 16,0-4-13-16,10 0 0 15,2-5 59-15,1-1-51 0,2 0 15 16,2-1-24-16,3 0-20 0,9 0 42 16,2-3-15-16,3 0-9 0,1 3 6 15,-1 0 6-15,1 3-20 0,3 6 22 16,-4 0-13-16,4 6-7 15,-5 3 18-15,-6 2-10 0,-6 1-7 16,-6 4 16-16,-13 0 2 0,-8-2-13 16,-6 3 6-16,-10-2 15 0,-7-4-22 15,-5-5 3-15,-4-6-2 0,5-9-336 16,4-10-29-16</inkml:trace>
  <inkml:trace contextRef="#ctx0" brushRef="#br0" timeOffset="49455.32">27048 9395 497 0,'0'0'0'16,"0"0"250"-16,0 0-112 0,0 0-22 16,0 0-30-16,0 0-9 0,0 0 6 15,0 0-21-15,0-23-3 16,0 22-2-16,0 1-21 0,0 1-20 15,0 5-17-15,4 6 2 0,-3 4 34 16,-1 2-9-16,0 3-1 0,0 1-4 16,2 1-5-16,-2 0 0 0,0-3-5 15,0-3-5-15,0-2 4 16,0-4-6-16,0-2-6 0,0-5 4 16,2-3-4-16,3-1-83 0,-1 0 26 15,1-1-51-15,0-6-80 0,3-3-81 16,-5 0-109-16</inkml:trace>
  <inkml:trace contextRef="#ctx0" brushRef="#br0" timeOffset="49726.63">27207 9372 565 0,'0'0'0'0,"0"0"313"0,0 0-164 16,0 0-42-16,0 0-3 0,0 0-10 15,0 0 4-15,0 0-32 16,0 0-13-16,-3 6-26 0,3 10 4 16,0 2 3-16,0 2-16 0,2 4-10 15,3 2-4-15,-2-1-8 16,-1 0-111-16,-2-3-77 0,-5-4-235 15</inkml:trace>
  <inkml:trace contextRef="#ctx0" brushRef="#br0" timeOffset="50156.25">26643 10183 812 0,'0'0'0'16,"0"0"265"-16,0 0-139 0,0 0-26 16,0 0-18-16,0 0-29 15,0 0-24-15,0 0-1 0,0 0-4 16,32 41 2-16,-30-9 9 0,1 1-8 15,-3 2-7-15,2-2 1 0,2-3-8 16,-1-5-16-16,2-5 6 0,1-4 0 16,1-6-3-16,2-5-97 0,-2-5 12 15,3-5-111-15,-1-7-179 16,4-8-390-16</inkml:trace>
  <inkml:trace contextRef="#ctx0" brushRef="#br0" timeOffset="50676.8">26933 10253 728 0,'0'0'0'0,"0"0"334"0,0 0-217 15,0 0-7-15,0 0-3 0,0 0-25 16,-7-66-13-16,9 57-23 0,3 1-19 16,2 1-8-16,4 0-9 0,1 1 6 15,2 3-8-15,1 2-2 16,2-1 3-16,1 2-4 0,0 0-5 15,1 5 0-15,-3 3 11 0,-5 5-15 16,-3 2 6-16,-2 1 2 0,-6 1-8 16,0 1 8-16,-11 2 8 0,1 0-13 15,-6 0 2-15,-2 1 13 0,-2-2-14 16,-1 0 0-16,0-3 9 16,3-1-12-16,1-1 6 0,4-4 1 15,4-3-4-15,6-2 0 0,1-1 19 16,2-2-11-16,0 0-1 0,5-1 4 15,8 1-1-15,-3-2 7 0,10 2-7 16,1-2-9-16,2 0 3 16,2 0-1-16,0 0-6 0,-6 0 5 15,1 2-1-15,-6-2-2 0,-5 1-80 16,1 0-9-16,-6-1-72 0,1 0-33 16,-3-1-155-16,0-6-493 0</inkml:trace>
  <inkml:trace contextRef="#ctx0" brushRef="#br0" timeOffset="50972.1">27354 10410 1118 0,'0'0'0'0,"0"0"313"16,0 0-205-16,0 0-18 0,0 0-21 16,4 69-24-16,-1-58-22 0,3-1-9 15,-1-3-8-15,0-2-8 0,-5-3-29 16,4-2-95-16,5-1-112 15,-6-9-130-15,1-3-488 0</inkml:trace>
  <inkml:trace contextRef="#ctx0" brushRef="#br0" timeOffset="51250.91">27655 10203 1307 0,'0'0'0'0,"0"0"176"0,0 0-136 16,0 0-13-16,0 0-17 15,0 0-4-15,26 59-2 0,-18-51-8 16,4-2-117-16,-1-4-40 0,-1-2-239 16,-1-4-432-16</inkml:trace>
  <inkml:trace contextRef="#ctx0" brushRef="#br0" timeOffset="51394.4">27837 10217 1025 0,'0'0'0'15,"0"0"198"-15,0 0-131 0,0 0-45 16,0 0-16-16,60 18-1 16,-49-17-10-16,3-1-121 0,4 0-40 15,-4-3-122-15,-2-4-361 0</inkml:trace>
  <inkml:trace contextRef="#ctx0" brushRef="#br0" timeOffset="51565.43">28048 10217 598 0,'0'0'0'0,"0"0"189"0,0 0-40 15,0 0-79-15,0 0 2 0,70 7-15 16,-54-6-21-16,2 2-22 0,-4-3-14 16,-3 3 0-16,1 1 0 0,-5-3-46 15,6 0-12-15,-8 1 7 0,-2-1 18 16,3 1 31-16,-6 0 4 16,0 0-4-16,0-2-12 0,-2 0-72 15,2-6-94-15,0-9-379 0</inkml:trace>
  <inkml:trace contextRef="#ctx0" brushRef="#br0" timeOffset="52965.74">25102 10186 720 0,'0'0'0'0,"0"0"279"0,0 0-171 15,0 0-38-15,0 0-2 0,0 0-25 16,0 0-6-16,0 0-7 0,0-7-5 16,0 7 12-16,0 0-2 0,0 1-14 15,0 4 6-15,2 0-1 16,3 4 8-16,-3 7 24 0,0 4-8 15,-2 3-19-15,0 6 10 0,2-1-12 16,0-1-25-16,1-2 9 0,1 0-1 16,1-6-16-16,-3 0 7 15,-1-5 1-15,3-3-8 0,-2-3-12 16,0-2-15-16,1-4-57 0,2-1 6 16,-1-1-3-16,3-6-65 0,2-6-16 15,-4-2-106-15,2-2-139 16</inkml:trace>
  <inkml:trace contextRef="#ctx0" brushRef="#br0" timeOffset="53188.87">25369 10161 995 0,'0'0'0'0,"0"0"303"0,0 0-197 16,0 0-25-16,0 0-17 0,0 0-15 15,0 0-54-15,0 0 10 0,0 0 63 16,20 70-30-16,-15-39-12 16,1 3-5-16,-5-4-18 0,3-1 2 0,-1-3 4 15,-1-2-12-15,0-5 4 16,-2 0 4-16,0-6-10 0,0-3-69 16,-2-2-3-16,0-7-100 0,-1-1-34 15,1 0-122-15</inkml:trace>
  <inkml:trace contextRef="#ctx0" brushRef="#br0" timeOffset="53682.08">25870 10321 844 0,'0'0'0'16,"0"0"375"-16,0 0-226 0,0 0-30 15,0 0-4-15,0 0-22 0,0 0-14 16,0 0-27-16,32 4 16 0,-7-1-2 16,10 0-27-16,0 0-14 15,8-1-6-15,-4 1-26 0,3-2 6 16,-3-1-46-16,-3 0-154 0,-13-1-228 16</inkml:trace>
  <inkml:trace contextRef="#ctx0" brushRef="#br0" timeOffset="54642.11">28773 10225 834 0,'0'0'0'16,"0"0"352"-16,0 0-231 0,0 0-16 15,-9-1-14-15,9 1-4 0,0 0-23 16,0 0-16-16,5 0-7 0,2 1-20 16,6 2 14-16,3 0 4 0,5 0-26 15,0-3 1-15,2 2 3 16,0-2-24-16,-3 0 5 0,-4 0-5 15,-2 0-57-15,-9 3-36 0,-1-2-42 16,-4 5-93-16,-2-2-59 0,-5 2-160 16</inkml:trace>
  <inkml:trace contextRef="#ctx0" brushRef="#br0" timeOffset="54827.31">28736 10399 1131 0,'0'0'0'16,"0"0"281"-16,0 0-181 0,0 0-16 16,0 0-3-16,0 0-15 0,78 18-24 15,-57-18-27-15,0 1 0 0,-3-1-22 16,-2 0-26-16,1 0-84 0,-1 0-100 16,0-5-79-16,-5-2-232 15</inkml:trace>
  <inkml:trace contextRef="#ctx0" brushRef="#br0" timeOffset="55074.23">29210 10342 860 0,'0'0'0'0,"0"0"332"15,0 0-203-15,0 0-26 0,0 0 10 16,0 0 1-16,0 0-11 0,0 0-35 16,10 4-24-16,5-3-2 0,8 0-22 15,3-1-11-15,4 0 3 0,9 0-20 16,-4 1 4-16,1 0-28 0,-4 0-86 16,-4-1-86-16,-3 1-45 15,-4-1-341-15</inkml:trace>
  <inkml:trace contextRef="#ctx0" brushRef="#br0" timeOffset="55426.77">29702 10161 884 0,'0'0'0'0,"0"0"402"15,0 0-263-15,0 0-50 0,0 0-14 16,0 0-1-16,0 0-7 0,0 0-33 16,0 0-1-16,-9-11 2 15,9 10-20-15,0 1 4 0,0 0 6 16,0 0-23-16,3 2 5 0,-1 3 12 15,3 7-15-15,-5 5 8 0,0 4 10 16,2 7-19-16,-2 6 10 16,0-2 4-16,0 3-21 0,0 1 3 15,0-3 2-15,2-1 2 0,-2-6-26 16,5-2-35-16,-3-6-80 0,0-5-48 16,-2-5-30-16,0-5-308 0</inkml:trace>
  <inkml:trace contextRef="#ctx0" brushRef="#br0" timeOffset="55697.84">30048 10453 1592 0,'0'0'0'16,"0"0"236"-16,0 0-211 16,0 0 5-16,0 0 0 0,-5 65-11 15,-2-42 0-15,5-6-28 0,2-1 6 16,0-4-26-16,0-2-117 0,5-8-109 16,1-2-120-16</inkml:trace>
  <inkml:trace contextRef="#ctx0" brushRef="#br0" timeOffset="55882.39">30283 10318 1315 0,'0'0'0'0,"0"0"226"15,0 0-102-15,0 0-105 0,0 0-2 16,0 0-18-16,0 0-5 0,66 26-43 15,-54-24-102-15,1-2-54 0,1-6-171 16</inkml:trace>
  <inkml:trace contextRef="#ctx0" brushRef="#br0" timeOffset="55989.42">30529 10312 692 0,'0'0'0'0,"0"0"59"16,0 0-60-16,0 0-88 0,0 0-53 15,0 0-39-15</inkml:trace>
  <inkml:trace contextRef="#ctx0" brushRef="#br0" timeOffset="56160.79">30934 10342 794 0,'0'0'0'0,"0"0"392"0,0 0-292 16,0 0-89-16,0 0-5 15,0 0-12-15,61 4-127 0,-49-10-41 16,-5 3-153-16</inkml:trace>
  <inkml:trace contextRef="#ctx0" brushRef="#br0" timeOffset="57252.27">4203 4607 202 0,'0'0'0'16,"0"0"-88"-16</inkml:trace>
  <inkml:trace contextRef="#ctx0" brushRef="#br0" timeOffset="57921.88">4203 4607 259 0,'60'36'0'0,"-58"-37"96"0,1-2-82 15,1 1-18-15,-1 1-5 0,6 0 2 16,-3 0 14-16,-3 1 27 0,-1 0 30 16,5 0 21-16,-5 2 18 15,-2 3 1-15,0-1 23 0,0 4 7 16,0-1-22-16,-2 1 4 0,-5 2-23 16,0-1-19-16,0 3-8 0,-4 3-8 15,-3 0-5-15,3-1-9 0,-3 3-1 16,-2 1 1-16,-1 1-18 15,-3 2-3-15,-3 1-9 0,-3 2-9 16,-8 1 13-16,0-1-5 0,-1-2-9 16,-6 1 10-16,1-2-2 0,-1 0-8 15,-3-1 6-15,-2-3 1 0,0-4-11 16,-2-3 0-16,0-3 34 0,2-6-20 16,-2-1-2-16,6-7 0 15,0-7-9-15,3-8 5 0,3-8 0 16,10-12-16-16,3-11 15 0,5-8 19 15,6-12-48-15,3-7 31 0,5-4-3 16,4-4-12-16,11 5 8 16,7 1 0-16,8 6 1 0,11 2 8 15,13 6 1-15,8 6-11 0,8 9 16 16,4 9 0-16,8 8-15 0,7 9 11 16,4 7-13-16,-1 12 0 0,2 9 0 15,-8 22 0-15,-12 13 0 0,-10 19 0 16,-15 12 0-16,-6 9 0 15,-20 7 0-15,-7 1 0 0,-12-1 0 16,-12-3 0-16,-11-4 0 0,-3-7 0 16,-6-8 0-16,-4-11 0 0,6-11 0 15,-2-10 0-15,1-8 0 0,8-5 0 16,3-10 0-16,13-3 0 0,5-3 0 16,2 0 0-16,0-3-84 15,4-2-132-15,5-3-29 0,7-4 102 16,1 1-37-16,5 4 23 0,-3 2 52 15,0 3 55-15,-3 1-19 0,-3 1 22 16,-3 0 27-16,-6 4 40 0,3 0 104 16,-5-1 109-16,-2-1-28 15,0 0-27-15,-2 1-37 0,-5 1-86 16,3-1-42-16,4-3-26 0,-3 0-277 16,-3-10-382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2-20T16:15:05.026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0161 9594 780 0,'0'0'0'0,"0"0"249"0,0 0-166 16,0 0-36-16,0 0 0 0,0 0-36 16,0 0 7-16,0 0 35 0,-2 0-40 15,4 0 15-15,-1 0 45 16,1 0-45-16,-2 0-3 0,2 0 30 15,1 0-30-15,-1 0 5 0,3 0 36 16,1-1-46-16,-3 0 3 0,1-2 35 16,3 0-49-16,-2-2 3 0,1-2 31 15,-1-2-44-15,5 1 2 0,-1 0 36 16,2-2-44-16,-2 4 5 0,1 2 4 16,-3 3 15-16,6 1-22 0,-4 0 10 15,1 3 13-15,6 3-16 16,0 3 38-16,-4-2-34 0,4 1-3 15,-1-2 30-15,-3-4-38 0,4 1 2 16,0-3 6-16,1 0 14 16,-1 0-22-16,0-1 10 0,-3-1 5 15,3 0-16-15,0-1 12 0,-2 1 1 16,0 0-16-16,0 2 18 0,2-2-7 16,0 2-12-16,-4 0 20 0,1 0-10 15,3 0-9-15,-6 3 18 16,3 0-8-16,1 0-12 0,-5-1 22 15,5-2-11-15,0 0-10 0,-4 0 20 16,5-4-8-16,2-1-11 0,-1-1 18 16,0 2-8-16,-5 1-9 0,5 1 16 15,-9 2-6-15,5 0-15 0,-5 0 26 16,4 0-13-16,-4 2-12 16,2 1 24-16,0 0-13 0,-1 0-7 0,1 1 16 15,2-3-8-15,-2 0-10 16,5-1 20-16,-5 0-9 0,8-5-10 15,1-3 18-15,5-8-8 0,7 0-11 16,-7-3 20-16,0 3-20 16,-7 5-145-16,-5 3-69 0,-11 7-107 15,-11 1-464-15</inkml:trace>
  <inkml:trace contextRef="#ctx0" brushRef="#br0" timeOffset="1103.98">9975 8206 656 0,'0'0'0'0,"0"0"252"15,0 0-109-15,0 0-59 16,0 0-33-16,0 0 17 0,0 0-27 16,0 0-13-16,0 0 18 0,0-4-37 15,0 4 7-15,0 0 32 0,0 0-36 16,0 0-3-16,0 0 36 0,0 2-34 15,0 5-8-15,0 2 32 16,2 7-8-16,-2 4-9 0,1 3 23 16,1 4-41-16,3 3 0 0,1 3 0 15,-5 0 25-15,1 3-31 0,0 1 12 16,2-2 6-16,-4-5-22 0,3 0 20 16,-1-4-5-16,0-5-17 0,3-1 24 15,-5-11-11-15,0-1-13 16,0-2 24-16,0-2-12 0,0-4-12 15,-5 0 23-15,1 0-22 0,-7 1-39 16,4-1 20-16,-7-8-21 0,-2 0 9 16,2-4 26-16,-2-3-12 15,0 0 9-15,4 5 38 0,3-1-27 16,0 5 0-16,6 0 16 0,1 2 31 16,-2 2-20-16,3 1 43 0,1 1-35 15,-2-3-10-15,2 3 29 0,-4 0-41 16,4 0-10-16,0 0 10 15,0 0 11-15,4 3-29 0,1 1 26 16,1 8-16-16,-1-2-1 0,5 5 8 16,3 1 16-16,-4 2-26 0,8-3 12 15,-4 0 15-15,-4-2-29 0,3-4 16 16,-3 1 11-16,-7-6-21 16,8 5 4-16,-5-4 32 0,1 3-36 0,3-1 4 15,-6-5 26-15,-3-1-34 16,0-1 12-16,0 0 12 0,0 0-28 15,0 0 20-15,0 0-1 0,0 0-21 16,2 0 24-16,-2 2-6 0,0-2-18 16,0 0 24-16,0 0-6 0,0 0-17 15,0 0 22-15,-2 0-5 16,2 0-16-16,0 0 20 0,0 0 2 16,0 0-21-16,0 0 18 0,0 0 18 15,0 0-29-15,0 0 4 0,0 0 39 16,0 0-42-16,0 0 2 0,2-2 33 15,5-8-39-15,4-5 10 16,3-6 11-16,5-2-27 0,6-1 22 16,-2 1-10-16,7 0-68 0,-5 2-150 15,0 2-273-15</inkml:trace>
  <inkml:trace contextRef="#ctx0" brushRef="#br0" timeOffset="7905.87">20535 9330 1023 0,'0'0'0'0,"0"0"262"15,0 0-151-15,0 0 24 0,0 0-64 16,0 0-7-16,0 0 48 0,0 0-65 16,-28-12-21-16,28 12 37 0,0 0-57 15,0-1-7-15,0 1 2 0,0 0 49 16,0-2-45-16,0 2 49 15,0 0-48-15,0 0-7 0,0 0 2 16,0 0 11-16,0 0-12 0,0 0 0 16,0 0 0-16,2-1 0 0,1 1 0 15,-1-2 0-15,1 0 0 0,4-1 0 16,1 2 0-16,-5-1 0 0,1 0 0 16,6 1 0-16,-4 0 0 15,2-2 0-15,-1 2 0 0,-1 1 0 16,3-1 0-16,-2 1 0 0,-2 0 0 15,7 0 0-15,3-1 0 0,-5 0 0 16,6 0 0-16,2-2 0 0,3 3 0 16,0-2 0-16,11-2 0 15,-2 0 0-15,6 0 0 0,4-1 0 16,3 2 0-16,-1-3 0 0,2 2 0 16,2 0 0-16,4 0 0 0,-1-1 0 15,-1 3 0-15,-2-1 0 16,9 2 0-16,-4-2 0 0,6 0 0 15,3-3 0-15,4 2 0 0,10-1 0 16,0 1 0-16,2-2 0 0,-1 2 0 16,1 0 0-16,-2 3 0 0,0-1 0 15,-1 0 0-15,-4 2 0 0,-2 0 0 16,0 0 0-16,-3 4 0 16,1 1 0-16,-3 2 0 0,5-1 0 0,1 0 0 15,-3 3 0-15,2-2 0 16,-5-3 0-16,2 1 0 0,-6-4 0 15,-3-1 0-15,-4 1 0 0,-5-1 0 16,-3 0 0-16,-8 0 0 0,-6 0 0 16,-6 0 0-16,-6 0 0 0,-4 0 0 15,-6 0 0-15,-4 0 0 16,-3 0 0-16,0 0 0 0,4 0 0 16,-4 0 0-16,0 0 0 0,0 0 0 15,0 0 0-15,0 0 0 0,0 0 0 16,0 0 0-16,0 0 0 15,0 0 0-15,0 0 0 0,0 0 0 16,0 0 0-16,0 0 0 0,0 0 0 16,2 0 0-16,-2 0 0 0,0 0 0 15,0 0 0-15,0 0 0 0,0 0 0 16,0 0 0-16,0 0 0 16,0 0 0-16,-2 0 0 0,-2 1 0 0,3 0 0 15,-1-1 0-15,0 1 0 16,0-1 0-16,2 1 0 0,-2-1 0 15,2 0 0-15,0 0 0 0,0 0 0 16,-1 0 0-16,1 0 0 0,0 0 0 16,-2 0 0-16,2 0 0 0,-2 0 0 15,0 0 0-15,-1 0 0 16,1 2 0-16,0-2 0 0,1 0 0 16,-1 0 0-16,0 0 0 0,2 0 0 15,-2 0 0-15,2 0 0 0,-2 0 0 16,2 0 0-16,0 0 0 0,0 0 0 15,0 1 0-15,0-1 0 16,0 0 0-16,0 0 0 0,0 0 0 16,-1 0 0-16,1 0 0 0,-2 0 0 15,2 0 0-15,0 0 0 0,0 0 0 16,0 0 0-16,-4 0 0 0,4 0 0 16,0 0 0-16,0 0 0 0,0 0 0 15,0 0 0-15,0 1 0 16,0-1 0-16,0 0 0 0,0 0 0 15,0 0 0-15,0 0 0 0,0 0 0 16,0 0 0-16,0 0 0 0,0 0 0 16,0 0 0-16,0 0 0 15,0 0 0-15,0 0 0 0,0 0 0 16,0 0 0-16,0 0 0 0,-1 0 0 16,1 0 0-16,0 0 0 0,0 0 0 15,0 0 0-15,0 0 0 0,0 0 0 16,0 0 0-16,0 0 0 15,0 0 0-15,0 0 0 0,0 0 0 16,0 0 0-16,-2 0 0 0,2 0 0 16,0 0-4-16,0 0-31 0,0 0 53 15,0 0-36-15,-2 0-11 0,2 0 51 16,-2 0-42-16,1 0 1 0,-1 0 38 16,0 0-31-16,0 0-5 15,0 0 34-15,-1 0-24 0,3 0-10 16,0 0 34-16,0 0-21 0,0 0-14 15,0 0 36-15,0 0-22 0,0 0-13 16,0 0 34-16,0 0-20 0,0 0-13 16,0 0 32-16,0 0-16 15,0 0-14-15,0 0 28 0,0 0-13 16,0 0-16-16,0 0 30 0,0 0-16 16,0 0-14-16,0 1 30 0,0-1-14 15,0 0-17-15,0 0 32 0,0 0-18 16,0 0-16-16,0 2 36 15,0-2-25-15,0 0-11 0,0 0 36 16,-2 0-25-16,0 0-11 0,2 0 36 16,-1 0-34-16,-1 0-5 0,0 0 26 15,0 0-10-15,1 0-133 0,1 0 53 16,0 0-83-16,-2 0-102 0,2-3-202 16</inkml:trace>
  <inkml:trace contextRef="#ctx0" brushRef="#br0" timeOffset="10040.98">30420 8261 1472 0,'0'0'0'0,"0"0"148"16,-62 8-79-16,23 6-32 15,-5 11 57-15,-13 4-57 0,-7 9-22 16,1 4 30-16,-1 0-43 0,2-2-1 15,5-5 35-15,6-4-40 0,12-7-2 16,13-3 12-16,8-9 5 0,4 1-21 16,10-5 20-16,1-2-12 15,3-3-24-15,2 1 4 0,3-4-54 16,4 0-31-16,1-3-13 0,5-10-45 16,-5-6-86-16,2-6-100 0,-6-8-25 15</inkml:trace>
  <inkml:trace contextRef="#ctx0" brushRef="#br0" timeOffset="10384.41">29859 8322 849 0,'0'0'0'16,"0"0"315"-16,0 0-187 0,0 0-14 15,0 0-61-15,0 0-13 0,0 0 22 16,-21 65-23-16,5-32-13 16,2 3 30-16,0 0-38 0,-1-3-4 0,-2-4 31 15,10-4-28-15,-4-6 5 16,6-4 35-16,3-6-43 0,0-5-5 15,2 1 29-15,0-3-36 0,2 2-3 16,3-3 2-16,8 3 41 0,-3 4-36 16,6-1 37-16,4 4-42 15,4 0-1-15,1 3 0 0,2 0 32 16,4 4-37-16,-2-1 10 0,1 1 0 16,-9-2-5-16,-1 0 0 0,-6-5 0 15,-5-1 0-15,-4-4 0 0,2-3 0 16,-7-1 0-16,0 0 0 15,0-2 0-15,0 0 0 0,0 0 0 16,0 0 0-16,-2 0 0 0,2 0 0 16,-5-2 0-16,3-1 0 0,2 1 0 15,0 0 0-15,0-1 0 0,0 3 0 16,5 0-176-16,2 0-101 16,-1 0-179-16,-6 0-617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12/2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TW" altLang="en-US" baseline="0" dirty="0"/>
              <a:t>來看 </a:t>
            </a:r>
            <a:r>
              <a:rPr lang="en-US" altLang="zh-TW" baseline="0" dirty="0"/>
              <a:t>103 </a:t>
            </a:r>
            <a:r>
              <a:rPr lang="zh-TW" altLang="en-US" baseline="0" dirty="0"/>
              <a:t>年的會考題，附圖的數線上有 </a:t>
            </a:r>
            <a:r>
              <a:rPr lang="en-US" altLang="zh-TW" baseline="0" dirty="0"/>
              <a:t>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</a:t>
            </a:r>
            <a:r>
              <a:rPr lang="zh-TW" altLang="en-US" baseline="0" dirty="0"/>
              <a:t>、</a:t>
            </a:r>
            <a:r>
              <a:rPr lang="en-US" altLang="zh-TW" baseline="0" dirty="0"/>
              <a:t>C</a:t>
            </a:r>
            <a:r>
              <a:rPr lang="zh-TW" altLang="en-US" baseline="0" dirty="0"/>
              <a:t>、</a:t>
            </a:r>
            <a:r>
              <a:rPr lang="en-US" altLang="zh-TW" baseline="0" dirty="0"/>
              <a:t>D</a:t>
            </a:r>
            <a:r>
              <a:rPr lang="zh-TW" altLang="en-US" baseline="0" dirty="0"/>
              <a:t> 四點，這個圖中 </a:t>
            </a:r>
            <a:r>
              <a:rPr lang="en-US" altLang="zh-TW" baseline="0" dirty="0"/>
              <a:t>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</a:t>
            </a:r>
            <a:r>
              <a:rPr lang="zh-TW" altLang="en-US" baseline="0" dirty="0"/>
              <a:t>、</a:t>
            </a:r>
            <a:r>
              <a:rPr lang="en-US" altLang="zh-TW" baseline="0" dirty="0"/>
              <a:t>C</a:t>
            </a:r>
            <a:r>
              <a:rPr lang="zh-TW" altLang="en-US" baseline="0" dirty="0"/>
              <a:t>、</a:t>
            </a:r>
            <a:r>
              <a:rPr lang="en-US" altLang="zh-TW" baseline="0" dirty="0"/>
              <a:t>D</a:t>
            </a:r>
            <a:r>
              <a:rPr lang="zh-TW" altLang="en-US" baseline="0" dirty="0"/>
              <a:t> 四個點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根據圖中各點的位置，判斷哪一點所表示的數與 </a:t>
            </a:r>
            <a:r>
              <a:rPr lang="en-US" altLang="zh-TW" baseline="0" dirty="0"/>
              <a:t>11-2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9 </a:t>
            </a:r>
            <a:r>
              <a:rPr lang="zh-TW" altLang="en-US" baseline="0" dirty="0"/>
              <a:t>最接近</a:t>
            </a:r>
            <a:r>
              <a:rPr lang="en-US" altLang="zh-TW" baseline="0" dirty="0"/>
              <a:t>?</a:t>
            </a:r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從圖上可以知道，這一題就是在問我們這個根式 </a:t>
            </a:r>
            <a:r>
              <a:rPr lang="en-US" altLang="zh-TW" baseline="0" dirty="0"/>
              <a:t>11 – 2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9 </a:t>
            </a:r>
            <a:r>
              <a:rPr lang="zh-TW" altLang="en-US" baseline="0" dirty="0"/>
              <a:t>的近似值介在哪兩個相鄰整數之間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可以先大略估算一下，我們知道根號 </a:t>
            </a:r>
            <a:r>
              <a:rPr lang="en-US" altLang="zh-TW" baseline="0" dirty="0"/>
              <a:t>39 </a:t>
            </a:r>
            <a:r>
              <a:rPr lang="zh-TW" altLang="en-US" baseline="0" dirty="0"/>
              <a:t>會大於 </a:t>
            </a:r>
            <a:r>
              <a:rPr lang="en-US" altLang="zh-TW" baseline="0" dirty="0"/>
              <a:t>6 </a:t>
            </a:r>
            <a:r>
              <a:rPr lang="zh-TW" altLang="en-US" baseline="0" dirty="0"/>
              <a:t>小於 </a:t>
            </a:r>
            <a:r>
              <a:rPr lang="en-US" altLang="zh-TW" baseline="0" dirty="0"/>
              <a:t>7</a:t>
            </a:r>
            <a:r>
              <a:rPr lang="zh-TW" altLang="en-US" baseline="0" dirty="0"/>
              <a:t>，也就是 </a:t>
            </a:r>
            <a:r>
              <a:rPr lang="en-US" altLang="zh-TW" baseline="0" dirty="0"/>
              <a:t>6. </a:t>
            </a:r>
            <a:r>
              <a:rPr lang="zh-TW" altLang="en-US" baseline="0" dirty="0"/>
              <a:t>多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乘以 </a:t>
            </a:r>
            <a:r>
              <a:rPr lang="en-US" altLang="zh-TW" baseline="0" dirty="0"/>
              <a:t>2 </a:t>
            </a:r>
            <a:r>
              <a:rPr lang="zh-TW" altLang="en-US" baseline="0" dirty="0"/>
              <a:t>以後，根號 </a:t>
            </a:r>
            <a:r>
              <a:rPr lang="en-US" altLang="zh-TW" baseline="0" dirty="0"/>
              <a:t>39 </a:t>
            </a:r>
            <a:r>
              <a:rPr lang="zh-TW" altLang="en-US" baseline="0" dirty="0"/>
              <a:t>就會大於 </a:t>
            </a:r>
            <a:r>
              <a:rPr lang="en-US" altLang="zh-TW" baseline="0" dirty="0"/>
              <a:t>12 </a:t>
            </a:r>
            <a:r>
              <a:rPr lang="zh-TW" altLang="en-US" baseline="0" dirty="0"/>
              <a:t>小於 </a:t>
            </a:r>
            <a:r>
              <a:rPr lang="en-US" altLang="zh-TW" baseline="0" dirty="0"/>
              <a:t>14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可能是 </a:t>
            </a:r>
            <a:r>
              <a:rPr lang="en-US" altLang="zh-TW" baseline="0" dirty="0"/>
              <a:t>12 </a:t>
            </a:r>
            <a:r>
              <a:rPr lang="zh-TW" altLang="en-US" baseline="0" dirty="0"/>
              <a:t>點多、也可能是 </a:t>
            </a:r>
            <a:r>
              <a:rPr lang="en-US" altLang="zh-TW" baseline="0" dirty="0"/>
              <a:t>13 </a:t>
            </a:r>
            <a:r>
              <a:rPr lang="zh-TW" altLang="en-US" baseline="0" dirty="0"/>
              <a:t>點多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那麼 </a:t>
            </a:r>
            <a:r>
              <a:rPr lang="en-US" altLang="zh-TW" baseline="0" dirty="0"/>
              <a:t>11 </a:t>
            </a:r>
            <a:r>
              <a:rPr lang="zh-TW" altLang="en-US" baseline="0" dirty="0"/>
              <a:t>減掉 </a:t>
            </a:r>
            <a:r>
              <a:rPr lang="en-US" altLang="zh-TW" baseline="0" dirty="0"/>
              <a:t>12. </a:t>
            </a:r>
            <a:r>
              <a:rPr lang="zh-TW" altLang="en-US" baseline="0" dirty="0"/>
              <a:t>多之後是 負的 </a:t>
            </a:r>
            <a:r>
              <a:rPr lang="en-US" altLang="zh-TW" baseline="0" dirty="0"/>
              <a:t>1 </a:t>
            </a:r>
            <a:r>
              <a:rPr lang="zh-TW" altLang="en-US" baseline="0" dirty="0"/>
              <a:t>點多，也可能是 </a:t>
            </a:r>
            <a:r>
              <a:rPr lang="en-US" altLang="zh-TW" baseline="0" dirty="0"/>
              <a:t>11 </a:t>
            </a:r>
            <a:r>
              <a:rPr lang="zh-TW" altLang="en-US" baseline="0" dirty="0"/>
              <a:t>減 </a:t>
            </a:r>
            <a:r>
              <a:rPr lang="en-US" altLang="zh-TW" baseline="0" dirty="0"/>
              <a:t>13 </a:t>
            </a:r>
            <a:r>
              <a:rPr lang="zh-TW" altLang="en-US" baseline="0" dirty="0"/>
              <a:t>點多 得到 負的 </a:t>
            </a:r>
            <a:r>
              <a:rPr lang="en-US" altLang="zh-TW" baseline="0" dirty="0"/>
              <a:t>2 </a:t>
            </a:r>
            <a:r>
              <a:rPr lang="zh-TW" altLang="en-US" baseline="0" dirty="0"/>
              <a:t>點多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無法確定答案是 </a:t>
            </a:r>
            <a:r>
              <a:rPr lang="en-US" altLang="zh-TW" baseline="0" dirty="0"/>
              <a:t>A</a:t>
            </a:r>
            <a:r>
              <a:rPr lang="zh-TW" altLang="en-US" baseline="0" dirty="0"/>
              <a:t> 還是 </a:t>
            </a:r>
            <a:r>
              <a:rPr lang="en-US" altLang="zh-TW" baseline="0" dirty="0"/>
              <a:t>B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從剛剛的計算過程可以發現，先估算根號範圍，再乘以 </a:t>
            </a:r>
            <a:r>
              <a:rPr lang="en-US" altLang="zh-TW" baseline="0" dirty="0"/>
              <a:t>2 </a:t>
            </a:r>
            <a:r>
              <a:rPr lang="zh-TW" altLang="en-US" baseline="0" dirty="0"/>
              <a:t>之後，</a:t>
            </a:r>
            <a:br>
              <a:rPr lang="en-US" altLang="zh-TW" baseline="0" dirty="0"/>
            </a:br>
            <a:r>
              <a:rPr lang="zh-TW" altLang="en-US" baseline="0" dirty="0"/>
              <a:t>範圍會變大，無法判斷落在哪兩個連續整數之間，</a:t>
            </a:r>
            <a:br>
              <a:rPr lang="en-US" altLang="zh-TW" baseline="0" dirty="0"/>
            </a:br>
            <a:r>
              <a:rPr lang="zh-TW" altLang="en-US" baseline="0" dirty="0"/>
              <a:t>那該怎麼辦呢</a:t>
            </a:r>
            <a:r>
              <a:rPr lang="en-US" altLang="zh-TW" baseline="0" dirty="0"/>
              <a:t>?</a:t>
            </a:r>
            <a:r>
              <a:rPr lang="zh-TW" altLang="en-US" baseline="0" dirty="0"/>
              <a:t> 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可以先將 </a:t>
            </a:r>
            <a:r>
              <a:rPr lang="en-US" altLang="zh-TW" baseline="0" dirty="0"/>
              <a:t>2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9</a:t>
            </a:r>
            <a:r>
              <a:rPr lang="zh-TW" altLang="en-US" baseline="0" dirty="0"/>
              <a:t>，根號 </a:t>
            </a:r>
            <a:r>
              <a:rPr lang="en-US" altLang="zh-TW" baseline="0" dirty="0"/>
              <a:t>4 x 39 =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156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就可以避開這個問題了，</a:t>
            </a:r>
            <a:br>
              <a:rPr lang="en-US" altLang="zh-TW" baseline="0" dirty="0"/>
            </a:br>
            <a:r>
              <a:rPr lang="zh-TW" altLang="en-US" baseline="0" dirty="0"/>
              <a:t>這是因為根號 </a:t>
            </a:r>
            <a:r>
              <a:rPr lang="en-US" altLang="zh-TW" baseline="0" dirty="0"/>
              <a:t>156 </a:t>
            </a:r>
            <a:r>
              <a:rPr lang="zh-TW" altLang="en-US" baseline="0" dirty="0"/>
              <a:t>很容易判斷在哪兩個連續整數之間，</a:t>
            </a:r>
            <a:br>
              <a:rPr lang="en-US" altLang="zh-TW" baseline="0" dirty="0"/>
            </a:br>
            <a:r>
              <a:rPr lang="zh-TW" altLang="en-US" baseline="0" dirty="0"/>
              <a:t>我們來算算看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156 </a:t>
            </a:r>
            <a:r>
              <a:rPr lang="zh-TW" altLang="en-US" baseline="0" dirty="0"/>
              <a:t>大於 </a:t>
            </a:r>
            <a:r>
              <a:rPr lang="en-US" altLang="zh-TW" baseline="0" dirty="0"/>
              <a:t>12 </a:t>
            </a:r>
            <a:r>
              <a:rPr lang="zh-TW" altLang="en-US" baseline="0" dirty="0"/>
              <a:t>的平方 </a:t>
            </a:r>
            <a:r>
              <a:rPr lang="en-US" altLang="zh-TW" baseline="0" dirty="0"/>
              <a:t>144</a:t>
            </a:r>
            <a:r>
              <a:rPr lang="zh-TW" altLang="en-US" baseline="0" dirty="0"/>
              <a:t>、</a:t>
            </a:r>
            <a:r>
              <a:rPr lang="en-US" altLang="zh-TW" baseline="0" dirty="0"/>
              <a:t>156 </a:t>
            </a:r>
            <a:r>
              <a:rPr lang="zh-TW" altLang="en-US" baseline="0" dirty="0"/>
              <a:t>小於 </a:t>
            </a:r>
            <a:r>
              <a:rPr lang="en-US" altLang="zh-TW" baseline="0" dirty="0"/>
              <a:t>13 </a:t>
            </a:r>
            <a:r>
              <a:rPr lang="zh-TW" altLang="en-US" baseline="0" dirty="0"/>
              <a:t>的平方 </a:t>
            </a:r>
            <a:r>
              <a:rPr lang="en-US" altLang="zh-TW" baseline="0" dirty="0"/>
              <a:t>169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會得到 </a:t>
            </a:r>
            <a:r>
              <a:rPr lang="en-US" altLang="zh-TW" baseline="0" dirty="0"/>
              <a:t>12 &lt;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156 &lt;</a:t>
            </a:r>
            <a:r>
              <a:rPr lang="zh-TW" altLang="en-US" baseline="0" dirty="0"/>
              <a:t> </a:t>
            </a:r>
            <a:r>
              <a:rPr lang="en-US" altLang="zh-TW" baseline="0" dirty="0"/>
              <a:t>13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也就是 </a:t>
            </a:r>
            <a:r>
              <a:rPr lang="en-US" altLang="zh-TW" baseline="0" dirty="0"/>
              <a:t>12 </a:t>
            </a:r>
            <a:r>
              <a:rPr lang="zh-TW" altLang="en-US" baseline="0" dirty="0"/>
              <a:t>點多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那麼 </a:t>
            </a:r>
            <a:r>
              <a:rPr lang="en-US" altLang="zh-TW" baseline="0" dirty="0"/>
              <a:t>11 </a:t>
            </a:r>
            <a:r>
              <a:rPr lang="zh-TW" altLang="en-US" baseline="0" dirty="0"/>
              <a:t>減掉 </a:t>
            </a:r>
            <a:r>
              <a:rPr lang="en-US" altLang="zh-TW" baseline="0" dirty="0"/>
              <a:t>12 . --- </a:t>
            </a:r>
            <a:r>
              <a:rPr lang="zh-TW" altLang="en-US" baseline="0" dirty="0"/>
              <a:t>就是負的 </a:t>
            </a:r>
            <a:r>
              <a:rPr lang="en-US" altLang="zh-TW" baseline="0" dirty="0"/>
              <a:t>1. </a:t>
            </a:r>
            <a:r>
              <a:rPr lang="zh-TW" altLang="en-US" baseline="0" dirty="0"/>
              <a:t>多，答案就可以確定是 </a:t>
            </a:r>
            <a:r>
              <a:rPr lang="en-US" altLang="zh-TW" baseline="0" dirty="0"/>
              <a:t>B</a:t>
            </a:r>
            <a:r>
              <a:rPr lang="zh-TW" altLang="en-US" baseline="0" dirty="0"/>
              <a:t> 了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像這類根號前有乘一個數，要看近似值或範圍的問題，</a:t>
            </a:r>
            <a:br>
              <a:rPr lang="en-US" altLang="zh-TW" baseline="0" dirty="0"/>
            </a:br>
            <a:r>
              <a:rPr lang="zh-TW" altLang="en-US" baseline="0" dirty="0"/>
              <a:t>記得要將他們合併成一個根號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比較容易判斷出正確的範圍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學生練習也是基測考過的題目，很類似，讓同學自己判斷囉</a:t>
            </a:r>
            <a:r>
              <a:rPr lang="en-US" altLang="zh-TW" baseline="0" dirty="0"/>
              <a:t>~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61649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12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customXml" Target="../ink/ink1.xml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customXml" Target="../ink/ink3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png"/><Relationship Id="rId4" Type="http://schemas.openxmlformats.org/officeDocument/2006/relationships/image" Target="../media/image1.wmf"/><Relationship Id="rId9" Type="http://schemas.openxmlformats.org/officeDocument/2006/relationships/customXml" Target="../ink/ink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根式的近似值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18184" y="902558"/>
            <a:ext cx="11902097" cy="914161"/>
          </a:xfrm>
          <a:prstGeom prst="rect">
            <a:avLst/>
          </a:prstGeom>
          <a:noFill/>
        </p:spPr>
        <p:txBody>
          <a:bodyPr wrap="square" lIns="108000" tIns="0" rIns="108000" rtlCol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附圖的數線上有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C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D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四點，根據圖中各點的位置，判斷哪一點所表示的數與                  最接近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A)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    (B)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    (C)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C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    (D)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D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                                                                                             </a:t>
            </a:r>
            <a:r>
              <a:rPr lang="en-US" altLang="zh-TW" dirty="0">
                <a:ea typeface="微軟正黑體" panose="020B0604030504040204" pitchFamily="34" charset="-12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</a:rPr>
              <a:t>103 </a:t>
            </a:r>
            <a:r>
              <a:rPr lang="zh-TW" altLang="en-US" dirty="0">
                <a:ea typeface="微軟正黑體" panose="020B0604030504040204" pitchFamily="34" charset="-120"/>
              </a:rPr>
              <a:t>會考 第 </a:t>
            </a:r>
            <a:r>
              <a:rPr lang="en-US" altLang="zh-TW" b="1" dirty="0">
                <a:ea typeface="微軟正黑體" panose="020B0604030504040204" pitchFamily="34" charset="-120"/>
              </a:rPr>
              <a:t>13 </a:t>
            </a:r>
            <a:r>
              <a:rPr lang="zh-TW" altLang="en-US" dirty="0">
                <a:ea typeface="微軟正黑體" panose="020B0604030504040204" pitchFamily="34" charset="-120"/>
              </a:rPr>
              <a:t>題</a:t>
            </a:r>
            <a:r>
              <a:rPr lang="en-US" altLang="zh-TW" dirty="0">
                <a:ea typeface="微軟正黑體" panose="020B0604030504040204" pitchFamily="34" charset="-120"/>
              </a:rPr>
              <a:t>】</a:t>
            </a:r>
            <a:endParaRPr lang="en-US" altLang="zh-TW" sz="2000" b="1" dirty="0">
              <a:effectLst/>
              <a:ea typeface="微軟正黑體" panose="020B0604030504040204" pitchFamily="34" charset="-12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06282F68-79A1-ECE8-A46E-22CC67738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019555"/>
              </p:ext>
            </p:extLst>
          </p:nvPr>
        </p:nvGraphicFramePr>
        <p:xfrm>
          <a:off x="9810750" y="968074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330120" progId="Equation.DSMT4">
                  <p:embed/>
                </p:oleObj>
              </mc:Choice>
              <mc:Fallback>
                <p:oleObj name="Equation" r:id="rId3" imgW="1079280" imgH="33012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06282F68-79A1-ECE8-A46E-22CC67738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10750" y="968074"/>
                        <a:ext cx="1079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群組 41">
            <a:extLst>
              <a:ext uri="{FF2B5EF4-FFF2-40B4-BE49-F238E27FC236}">
                <a16:creationId xmlns:a16="http://schemas.microsoft.com/office/drawing/2014/main" id="{657A6870-F8DC-C291-CB7D-300550EA837F}"/>
              </a:ext>
            </a:extLst>
          </p:cNvPr>
          <p:cNvGrpSpPr/>
          <p:nvPr/>
        </p:nvGrpSpPr>
        <p:grpSpPr>
          <a:xfrm>
            <a:off x="218185" y="5506037"/>
            <a:ext cx="11973815" cy="1245311"/>
            <a:chOff x="218185" y="5040368"/>
            <a:chExt cx="11973815" cy="1245311"/>
          </a:xfrm>
        </p:grpSpPr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9204BB33-F861-B3E8-E94D-762DF3B9352D}"/>
                </a:ext>
              </a:extLst>
            </p:cNvPr>
            <p:cNvGrpSpPr/>
            <p:nvPr/>
          </p:nvGrpSpPr>
          <p:grpSpPr>
            <a:xfrm>
              <a:off x="218185" y="5040368"/>
              <a:ext cx="11973815" cy="1245311"/>
              <a:chOff x="237250" y="6604916"/>
              <a:chExt cx="11973815" cy="1245311"/>
            </a:xfrm>
          </p:grpSpPr>
          <p:cxnSp>
            <p:nvCxnSpPr>
              <p:cNvPr id="84" name="直線接點 83">
                <a:extLst>
                  <a:ext uri="{FF2B5EF4-FFF2-40B4-BE49-F238E27FC236}">
                    <a16:creationId xmlns:a16="http://schemas.microsoft.com/office/drawing/2014/main" id="{85798A49-4654-BF16-EA6F-C7F808DE53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1736" y="6995762"/>
                <a:ext cx="11268385" cy="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文字方塊 84">
                <a:extLst>
                  <a:ext uri="{FF2B5EF4-FFF2-40B4-BE49-F238E27FC236}">
                    <a16:creationId xmlns:a16="http://schemas.microsoft.com/office/drawing/2014/main" id="{FD9877AB-90D9-85AC-8B35-7C59154D6CA1}"/>
                  </a:ext>
                </a:extLst>
              </p:cNvPr>
              <p:cNvSpPr txBox="1"/>
              <p:nvPr/>
            </p:nvSpPr>
            <p:spPr>
              <a:xfrm>
                <a:off x="662920" y="6604916"/>
                <a:ext cx="1667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ea typeface="微軟正黑體" panose="020B0604030504040204" pitchFamily="34" charset="-120"/>
                  </a:rPr>
                  <a:t>學生練習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7A8B1BF8-834A-95B0-07DE-5087C19188C0}"/>
                  </a:ext>
                </a:extLst>
              </p:cNvPr>
              <p:cNvSpPr/>
              <p:nvPr/>
            </p:nvSpPr>
            <p:spPr>
              <a:xfrm>
                <a:off x="350787" y="6642207"/>
                <a:ext cx="280472" cy="2887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89" name="文字方塊 88">
                <a:extLst>
                  <a:ext uri="{FF2B5EF4-FFF2-40B4-BE49-F238E27FC236}">
                    <a16:creationId xmlns:a16="http://schemas.microsoft.com/office/drawing/2014/main" id="{9E8FE398-ED8E-E5DE-BD50-E0471252FAF6}"/>
                  </a:ext>
                </a:extLst>
              </p:cNvPr>
              <p:cNvSpPr txBox="1"/>
              <p:nvPr/>
            </p:nvSpPr>
            <p:spPr>
              <a:xfrm>
                <a:off x="237250" y="7083139"/>
                <a:ext cx="11231134" cy="727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TW" altLang="en-US" dirty="0">
                    <a:solidFill>
                      <a:srgbClr val="374151"/>
                    </a:solidFill>
                    <a:ea typeface="微軟正黑體" panose="020B0604030504040204" pitchFamily="34" charset="-120"/>
                    <a:cs typeface="Segoe UI" panose="020B0502040204020203" pitchFamily="34" charset="0"/>
                  </a:rPr>
                  <a:t>判斷                  之值會介於下列哪兩個整數之間</a:t>
                </a:r>
                <a:r>
                  <a:rPr lang="en-US" altLang="zh-TW" dirty="0">
                    <a:solidFill>
                      <a:srgbClr val="374151"/>
                    </a:solidFill>
                    <a:ea typeface="微軟正黑體" panose="020B0604030504040204" pitchFamily="34" charset="-120"/>
                    <a:cs typeface="Segoe UI" panose="020B0502040204020203" pitchFamily="34" charset="0"/>
                  </a:rPr>
                  <a:t>?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b="1" dirty="0">
                    <a:solidFill>
                      <a:srgbClr val="374151"/>
                    </a:solidFill>
                    <a:ea typeface="微軟正黑體" panose="020B0604030504040204" pitchFamily="34" charset="-120"/>
                    <a:cs typeface="Segoe UI" panose="020B0502040204020203" pitchFamily="34" charset="0"/>
                  </a:rPr>
                  <a:t>(A)</a:t>
                </a:r>
                <a:r>
                  <a:rPr lang="zh-TW" altLang="en-US" b="1" dirty="0">
                    <a:solidFill>
                      <a:srgbClr val="374151"/>
                    </a:solidFill>
                    <a:ea typeface="微軟正黑體" panose="020B0604030504040204" pitchFamily="34" charset="-120"/>
                    <a:cs typeface="Segoe UI" panose="020B0502040204020203" pitchFamily="34" charset="0"/>
                  </a:rPr>
                  <a:t> </a:t>
                </a:r>
                <a:r>
                  <a:rPr lang="en-US" altLang="zh-TW" b="1" dirty="0">
                    <a:solidFill>
                      <a:srgbClr val="374151"/>
                    </a:solidFill>
                    <a:ea typeface="微軟正黑體" panose="020B0604030504040204" pitchFamily="34" charset="-120"/>
                    <a:cs typeface="Segoe UI" panose="020B0502040204020203" pitchFamily="34" charset="0"/>
                  </a:rPr>
                  <a:t>22</a:t>
                </a:r>
                <a:r>
                  <a:rPr lang="zh-TW" altLang="en-US" b="1" dirty="0">
                    <a:solidFill>
                      <a:srgbClr val="374151"/>
                    </a:solidFill>
                    <a:ea typeface="微軟正黑體" panose="020B0604030504040204" pitchFamily="34" charset="-120"/>
                    <a:cs typeface="Segoe UI" panose="020B0502040204020203" pitchFamily="34" charset="0"/>
                  </a:rPr>
                  <a:t>、</a:t>
                </a:r>
                <a:r>
                  <a:rPr lang="en-US" altLang="zh-TW" b="1" dirty="0">
                    <a:solidFill>
                      <a:srgbClr val="374151"/>
                    </a:solidFill>
                    <a:ea typeface="微軟正黑體" panose="020B0604030504040204" pitchFamily="34" charset="-120"/>
                    <a:cs typeface="Segoe UI" panose="020B0502040204020203" pitchFamily="34" charset="0"/>
                  </a:rPr>
                  <a:t>23    (B) 23</a:t>
                </a:r>
                <a:r>
                  <a:rPr lang="zh-TW" altLang="en-US" b="1" dirty="0">
                    <a:solidFill>
                      <a:srgbClr val="374151"/>
                    </a:solidFill>
                    <a:ea typeface="微軟正黑體" panose="020B0604030504040204" pitchFamily="34" charset="-120"/>
                    <a:cs typeface="Segoe UI" panose="020B0502040204020203" pitchFamily="34" charset="0"/>
                  </a:rPr>
                  <a:t>、</a:t>
                </a:r>
                <a:r>
                  <a:rPr lang="en-US" altLang="zh-TW" b="1" dirty="0">
                    <a:solidFill>
                      <a:srgbClr val="374151"/>
                    </a:solidFill>
                    <a:ea typeface="微軟正黑體" panose="020B0604030504040204" pitchFamily="34" charset="-120"/>
                    <a:cs typeface="Segoe UI" panose="020B0502040204020203" pitchFamily="34" charset="0"/>
                  </a:rPr>
                  <a:t>24    (C) 24</a:t>
                </a:r>
                <a:r>
                  <a:rPr lang="zh-TW" altLang="en-US" b="1" dirty="0">
                    <a:solidFill>
                      <a:srgbClr val="374151"/>
                    </a:solidFill>
                    <a:ea typeface="微軟正黑體" panose="020B0604030504040204" pitchFamily="34" charset="-120"/>
                    <a:cs typeface="Segoe UI" panose="020B0502040204020203" pitchFamily="34" charset="0"/>
                  </a:rPr>
                  <a:t>、</a:t>
                </a:r>
                <a:r>
                  <a:rPr lang="en-US" altLang="zh-TW" b="1" dirty="0">
                    <a:solidFill>
                      <a:srgbClr val="374151"/>
                    </a:solidFill>
                    <a:ea typeface="微軟正黑體" panose="020B0604030504040204" pitchFamily="34" charset="-120"/>
                    <a:cs typeface="Segoe UI" panose="020B0502040204020203" pitchFamily="34" charset="0"/>
                  </a:rPr>
                  <a:t>25    (D) 25</a:t>
                </a:r>
                <a:r>
                  <a:rPr lang="zh-TW" altLang="en-US" b="1" dirty="0">
                    <a:solidFill>
                      <a:srgbClr val="374151"/>
                    </a:solidFill>
                    <a:ea typeface="微軟正黑體" panose="020B0604030504040204" pitchFamily="34" charset="-120"/>
                    <a:cs typeface="Segoe UI" panose="020B0502040204020203" pitchFamily="34" charset="0"/>
                  </a:rPr>
                  <a:t>、</a:t>
                </a:r>
                <a:r>
                  <a:rPr lang="en-US" altLang="zh-TW" b="1" dirty="0">
                    <a:solidFill>
                      <a:srgbClr val="374151"/>
                    </a:solidFill>
                    <a:ea typeface="微軟正黑體" panose="020B0604030504040204" pitchFamily="34" charset="-120"/>
                    <a:cs typeface="Segoe UI" panose="020B0502040204020203" pitchFamily="34" charset="0"/>
                  </a:rPr>
                  <a:t>26                                                                    </a:t>
                </a:r>
                <a:r>
                  <a:rPr lang="en-US" altLang="zh-TW" sz="1600" dirty="0">
                    <a:ea typeface="微軟正黑體" panose="020B0604030504040204" pitchFamily="34" charset="-120"/>
                  </a:rPr>
                  <a:t>【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102 </a:t>
                </a:r>
                <a:r>
                  <a:rPr lang="zh-TW" altLang="en-US" sz="1600" dirty="0">
                    <a:ea typeface="微軟正黑體" panose="020B0604030504040204" pitchFamily="34" charset="-120"/>
                  </a:rPr>
                  <a:t>基測 第 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10 </a:t>
                </a:r>
                <a:r>
                  <a:rPr lang="zh-TW" altLang="en-US" sz="1600" dirty="0">
                    <a:ea typeface="微軟正黑體" panose="020B0604030504040204" pitchFamily="34" charset="-120"/>
                  </a:rPr>
                  <a:t>題</a:t>
                </a:r>
                <a:r>
                  <a:rPr lang="en-US" altLang="zh-TW" sz="1600" dirty="0">
                    <a:ea typeface="微軟正黑體" panose="020B0604030504040204" pitchFamily="34" charset="-120"/>
                  </a:rPr>
                  <a:t>】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101" name="文字方塊 100">
                <a:extLst>
                  <a:ext uri="{FF2B5EF4-FFF2-40B4-BE49-F238E27FC236}">
                    <a16:creationId xmlns:a16="http://schemas.microsoft.com/office/drawing/2014/main" id="{665D392D-19FC-71B5-434C-0ABBBC91FB85}"/>
                  </a:ext>
                </a:extLst>
              </p:cNvPr>
              <p:cNvSpPr txBox="1"/>
              <p:nvPr/>
            </p:nvSpPr>
            <p:spPr>
              <a:xfrm>
                <a:off x="9909003" y="7511683"/>
                <a:ext cx="2302062" cy="338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rPr>
                  <a:t>解答</a:t>
                </a:r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：</a:t>
                </a:r>
                <a:r>
                  <a:rPr lang="zh-TW" altLang="en-US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 </a:t>
                </a:r>
                <a:r>
                  <a:rPr lang="en-US" altLang="zh-TW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(C)</a:t>
                </a:r>
                <a:endPara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endParaRPr>
              </a:p>
            </p:txBody>
          </p:sp>
        </p:grpSp>
        <p:graphicFrame>
          <p:nvGraphicFramePr>
            <p:cNvPr id="8" name="物件 7">
              <a:extLst>
                <a:ext uri="{FF2B5EF4-FFF2-40B4-BE49-F238E27FC236}">
                  <a16:creationId xmlns:a16="http://schemas.microsoft.com/office/drawing/2014/main" id="{24376251-7F8C-6995-EBD5-0AD0F7AA52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058694"/>
                </p:ext>
              </p:extLst>
            </p:nvPr>
          </p:nvGraphicFramePr>
          <p:xfrm>
            <a:off x="760040" y="5553726"/>
            <a:ext cx="1016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15920" imgH="304560" progId="Equation.DSMT4">
                    <p:embed/>
                  </p:oleObj>
                </mc:Choice>
                <mc:Fallback>
                  <p:oleObj name="Equation" r:id="rId5" imgW="1015920" imgH="304560" progId="Equation.DSMT4">
                    <p:embed/>
                    <p:pic>
                      <p:nvPicPr>
                        <p:cNvPr id="8" name="物件 7">
                          <a:extLst>
                            <a:ext uri="{FF2B5EF4-FFF2-40B4-BE49-F238E27FC236}">
                              <a16:creationId xmlns:a16="http://schemas.microsoft.com/office/drawing/2014/main" id="{24376251-7F8C-6995-EBD5-0AD0F7AA52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0040" y="5553726"/>
                          <a:ext cx="1016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543A069F-A934-11C0-EE59-11908C74F4BC}"/>
              </a:ext>
            </a:extLst>
          </p:cNvPr>
          <p:cNvCxnSpPr>
            <a:cxnSpLocks/>
          </p:cNvCxnSpPr>
          <p:nvPr/>
        </p:nvCxnSpPr>
        <p:spPr>
          <a:xfrm>
            <a:off x="396068" y="2397550"/>
            <a:ext cx="5336838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>
            <a:extLst>
              <a:ext uri="{FF2B5EF4-FFF2-40B4-BE49-F238E27FC236}">
                <a16:creationId xmlns:a16="http://schemas.microsoft.com/office/drawing/2014/main" id="{CEFC355F-2638-F244-E5AF-A2321D71BAFD}"/>
              </a:ext>
            </a:extLst>
          </p:cNvPr>
          <p:cNvCxnSpPr>
            <a:cxnSpLocks/>
          </p:cNvCxnSpPr>
          <p:nvPr/>
        </p:nvCxnSpPr>
        <p:spPr>
          <a:xfrm>
            <a:off x="3967480" y="2312882"/>
            <a:ext cx="0" cy="16933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>
            <a:extLst>
              <a:ext uri="{FF2B5EF4-FFF2-40B4-BE49-F238E27FC236}">
                <a16:creationId xmlns:a16="http://schemas.microsoft.com/office/drawing/2014/main" id="{E40E67F8-F204-75D9-682C-A5B08E200AD5}"/>
              </a:ext>
            </a:extLst>
          </p:cNvPr>
          <p:cNvCxnSpPr>
            <a:cxnSpLocks/>
          </p:cNvCxnSpPr>
          <p:nvPr/>
        </p:nvCxnSpPr>
        <p:spPr>
          <a:xfrm>
            <a:off x="5008879" y="2312882"/>
            <a:ext cx="0" cy="16933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DE53117A-02FD-C8D1-5682-475BD65FB472}"/>
              </a:ext>
            </a:extLst>
          </p:cNvPr>
          <p:cNvCxnSpPr>
            <a:cxnSpLocks/>
          </p:cNvCxnSpPr>
          <p:nvPr/>
        </p:nvCxnSpPr>
        <p:spPr>
          <a:xfrm>
            <a:off x="2926076" y="2321346"/>
            <a:ext cx="0" cy="16933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接點 24">
            <a:extLst>
              <a:ext uri="{FF2B5EF4-FFF2-40B4-BE49-F238E27FC236}">
                <a16:creationId xmlns:a16="http://schemas.microsoft.com/office/drawing/2014/main" id="{BAC146E6-5741-B8A6-7A5A-557E67C0BE2E}"/>
              </a:ext>
            </a:extLst>
          </p:cNvPr>
          <p:cNvCxnSpPr>
            <a:cxnSpLocks/>
          </p:cNvCxnSpPr>
          <p:nvPr/>
        </p:nvCxnSpPr>
        <p:spPr>
          <a:xfrm>
            <a:off x="1884676" y="2312879"/>
            <a:ext cx="0" cy="16933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>
            <a:extLst>
              <a:ext uri="{FF2B5EF4-FFF2-40B4-BE49-F238E27FC236}">
                <a16:creationId xmlns:a16="http://schemas.microsoft.com/office/drawing/2014/main" id="{ECB4BB0F-FAB8-DFF9-7317-45CC2477B5D2}"/>
              </a:ext>
            </a:extLst>
          </p:cNvPr>
          <p:cNvCxnSpPr>
            <a:cxnSpLocks/>
          </p:cNvCxnSpPr>
          <p:nvPr/>
        </p:nvCxnSpPr>
        <p:spPr>
          <a:xfrm>
            <a:off x="843272" y="2321343"/>
            <a:ext cx="0" cy="16933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橢圓 27">
            <a:extLst>
              <a:ext uri="{FF2B5EF4-FFF2-40B4-BE49-F238E27FC236}">
                <a16:creationId xmlns:a16="http://schemas.microsoft.com/office/drawing/2014/main" id="{E483C391-0A7B-22AE-91B2-078857029D1B}"/>
              </a:ext>
            </a:extLst>
          </p:cNvPr>
          <p:cNvSpPr/>
          <p:nvPr/>
        </p:nvSpPr>
        <p:spPr>
          <a:xfrm>
            <a:off x="2362937" y="2354740"/>
            <a:ext cx="84874" cy="84874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橢圓 28">
            <a:extLst>
              <a:ext uri="{FF2B5EF4-FFF2-40B4-BE49-F238E27FC236}">
                <a16:creationId xmlns:a16="http://schemas.microsoft.com/office/drawing/2014/main" id="{9EF408D3-85E3-D87B-5FF5-D5D7B4F1D21B}"/>
              </a:ext>
            </a:extLst>
          </p:cNvPr>
          <p:cNvSpPr/>
          <p:nvPr/>
        </p:nvSpPr>
        <p:spPr>
          <a:xfrm>
            <a:off x="3398839" y="2354740"/>
            <a:ext cx="84874" cy="84874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橢圓 29">
            <a:extLst>
              <a:ext uri="{FF2B5EF4-FFF2-40B4-BE49-F238E27FC236}">
                <a16:creationId xmlns:a16="http://schemas.microsoft.com/office/drawing/2014/main" id="{66B11835-E2CF-68D0-8D9C-ACBA34A2B680}"/>
              </a:ext>
            </a:extLst>
          </p:cNvPr>
          <p:cNvSpPr/>
          <p:nvPr/>
        </p:nvSpPr>
        <p:spPr>
          <a:xfrm>
            <a:off x="4445743" y="2354740"/>
            <a:ext cx="84874" cy="84874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>
            <a:extLst>
              <a:ext uri="{FF2B5EF4-FFF2-40B4-BE49-F238E27FC236}">
                <a16:creationId xmlns:a16="http://schemas.microsoft.com/office/drawing/2014/main" id="{D1C9C861-9B4E-CCFB-6A74-49580C3A4E29}"/>
              </a:ext>
            </a:extLst>
          </p:cNvPr>
          <p:cNvSpPr/>
          <p:nvPr/>
        </p:nvSpPr>
        <p:spPr>
          <a:xfrm>
            <a:off x="1316035" y="2351800"/>
            <a:ext cx="84874" cy="84874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486B9063-E734-C196-6578-705824C5A3F6}"/>
              </a:ext>
            </a:extLst>
          </p:cNvPr>
          <p:cNvSpPr txBox="1"/>
          <p:nvPr/>
        </p:nvSpPr>
        <p:spPr>
          <a:xfrm>
            <a:off x="1220041" y="2019378"/>
            <a:ext cx="795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4A08DCCE-F9CE-EFC9-FC40-ACF0EFFE247A}"/>
              </a:ext>
            </a:extLst>
          </p:cNvPr>
          <p:cNvSpPr txBox="1"/>
          <p:nvPr/>
        </p:nvSpPr>
        <p:spPr>
          <a:xfrm>
            <a:off x="2268620" y="2019378"/>
            <a:ext cx="795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164A6330-C254-D864-0A30-E7966CB7FB1F}"/>
              </a:ext>
            </a:extLst>
          </p:cNvPr>
          <p:cNvSpPr txBox="1"/>
          <p:nvPr/>
        </p:nvSpPr>
        <p:spPr>
          <a:xfrm>
            <a:off x="3294380" y="2019378"/>
            <a:ext cx="795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E872F909-8739-0B55-0ABF-5B348B6F1B69}"/>
              </a:ext>
            </a:extLst>
          </p:cNvPr>
          <p:cNvSpPr txBox="1"/>
          <p:nvPr/>
        </p:nvSpPr>
        <p:spPr>
          <a:xfrm>
            <a:off x="4331551" y="2019528"/>
            <a:ext cx="795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D</a:t>
            </a:r>
            <a:endParaRPr lang="zh-TW" altLang="en-US" b="1" i="1" dirty="0"/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1BA3969A-2D58-FF02-E67F-434B9C2B9663}"/>
              </a:ext>
            </a:extLst>
          </p:cNvPr>
          <p:cNvSpPr txBox="1"/>
          <p:nvPr/>
        </p:nvSpPr>
        <p:spPr>
          <a:xfrm>
            <a:off x="3792736" y="2435154"/>
            <a:ext cx="351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0</a:t>
            </a:r>
            <a:endParaRPr lang="zh-TW" altLang="en-US" b="1" dirty="0"/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9F50C97D-07C7-C847-2316-46E07DA2544D}"/>
              </a:ext>
            </a:extLst>
          </p:cNvPr>
          <p:cNvSpPr txBox="1"/>
          <p:nvPr/>
        </p:nvSpPr>
        <p:spPr>
          <a:xfrm>
            <a:off x="4676243" y="2435780"/>
            <a:ext cx="665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1</a:t>
            </a:r>
            <a:endParaRPr lang="zh-TW" altLang="en-US" b="1" dirty="0"/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F6E9F14A-D72E-E363-9A2A-665650EA3478}"/>
              </a:ext>
            </a:extLst>
          </p:cNvPr>
          <p:cNvSpPr txBox="1"/>
          <p:nvPr/>
        </p:nvSpPr>
        <p:spPr>
          <a:xfrm>
            <a:off x="2656207" y="2435154"/>
            <a:ext cx="476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–1</a:t>
            </a:r>
            <a:endParaRPr lang="zh-TW" altLang="en-US" b="1" dirty="0"/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E017EC75-0A12-4FD6-0B0B-540B1283C337}"/>
              </a:ext>
            </a:extLst>
          </p:cNvPr>
          <p:cNvSpPr txBox="1"/>
          <p:nvPr/>
        </p:nvSpPr>
        <p:spPr>
          <a:xfrm>
            <a:off x="1647507" y="2437121"/>
            <a:ext cx="476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–2</a:t>
            </a:r>
            <a:endParaRPr lang="zh-TW" altLang="en-US" b="1" dirty="0"/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7F2E6880-49C2-858F-CD49-7DE48DB16B2E}"/>
              </a:ext>
            </a:extLst>
          </p:cNvPr>
          <p:cNvSpPr txBox="1"/>
          <p:nvPr/>
        </p:nvSpPr>
        <p:spPr>
          <a:xfrm>
            <a:off x="612194" y="2437121"/>
            <a:ext cx="476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–3</a:t>
            </a:r>
            <a:endParaRPr lang="zh-TW" altLang="en-US" b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筆跡 2">
                <a:extLst>
                  <a:ext uri="{FF2B5EF4-FFF2-40B4-BE49-F238E27FC236}">
                    <a16:creationId xmlns:a16="http://schemas.microsoft.com/office/drawing/2014/main" id="{329867DD-EB9A-3641-934F-350E75B61C6A}"/>
                  </a:ext>
                </a:extLst>
              </p14:cNvPr>
              <p14:cNvContentPartPr/>
              <p14:nvPr/>
            </p14:nvContentPartPr>
            <p14:xfrm>
              <a:off x="1430280" y="2558160"/>
              <a:ext cx="4730400" cy="2707200"/>
            </p14:xfrm>
          </p:contentPart>
        </mc:Choice>
        <mc:Fallback>
          <p:pic>
            <p:nvPicPr>
              <p:cNvPr id="3" name="筆跡 2">
                <a:extLst>
                  <a:ext uri="{FF2B5EF4-FFF2-40B4-BE49-F238E27FC236}">
                    <a16:creationId xmlns:a16="http://schemas.microsoft.com/office/drawing/2014/main" id="{329867DD-EB9A-3641-934F-350E75B61C6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20920" y="2548800"/>
                <a:ext cx="4749120" cy="272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9" name="筆跡 8">
                <a:extLst>
                  <a:ext uri="{FF2B5EF4-FFF2-40B4-BE49-F238E27FC236}">
                    <a16:creationId xmlns:a16="http://schemas.microsoft.com/office/drawing/2014/main" id="{B92C7B12-07AA-7C45-CDC9-70D5A470C9BF}"/>
                  </a:ext>
                </a:extLst>
              </p14:cNvPr>
              <p14:cNvContentPartPr/>
              <p14:nvPr/>
            </p14:nvContentPartPr>
            <p14:xfrm>
              <a:off x="1197720" y="1397160"/>
              <a:ext cx="9967680" cy="3034440"/>
            </p14:xfrm>
          </p:contentPart>
        </mc:Choice>
        <mc:Fallback>
          <p:pic>
            <p:nvPicPr>
              <p:cNvPr id="9" name="筆跡 8">
                <a:extLst>
                  <a:ext uri="{FF2B5EF4-FFF2-40B4-BE49-F238E27FC236}">
                    <a16:creationId xmlns:a16="http://schemas.microsoft.com/office/drawing/2014/main" id="{B92C7B12-07AA-7C45-CDC9-70D5A470C9B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88360" y="1387800"/>
                <a:ext cx="9986400" cy="305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0" name="筆跡 9">
                <a:extLst>
                  <a:ext uri="{FF2B5EF4-FFF2-40B4-BE49-F238E27FC236}">
                    <a16:creationId xmlns:a16="http://schemas.microsoft.com/office/drawing/2014/main" id="{4C8EF079-4BE3-A38E-C43D-171120E44B15}"/>
                  </a:ext>
                </a:extLst>
              </p14:cNvPr>
              <p14:cNvContentPartPr/>
              <p14:nvPr/>
            </p14:nvContentPartPr>
            <p14:xfrm>
              <a:off x="3550680" y="2952720"/>
              <a:ext cx="7400880" cy="501480"/>
            </p14:xfrm>
          </p:contentPart>
        </mc:Choice>
        <mc:Fallback>
          <p:pic>
            <p:nvPicPr>
              <p:cNvPr id="10" name="筆跡 9">
                <a:extLst>
                  <a:ext uri="{FF2B5EF4-FFF2-40B4-BE49-F238E27FC236}">
                    <a16:creationId xmlns:a16="http://schemas.microsoft.com/office/drawing/2014/main" id="{4C8EF079-4BE3-A38E-C43D-171120E44B15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541320" y="2943360"/>
                <a:ext cx="7419600" cy="520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546671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43</TotalTime>
  <Words>489</Words>
  <Application>Microsoft Office PowerPoint</Application>
  <PresentationFormat>寬螢幕</PresentationFormat>
  <Paragraphs>37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根式的近似值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03</cp:revision>
  <dcterms:created xsi:type="dcterms:W3CDTF">2015-07-26T15:18:38Z</dcterms:created>
  <dcterms:modified xsi:type="dcterms:W3CDTF">2024-12-20T16:19:36Z</dcterms:modified>
</cp:coreProperties>
</file>